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70962AD" w14:textId="611650D6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                       </w:t>
      </w:r>
      <w:r w:rsidR="000D2738" w:rsidRPr="00127B28">
        <w:rPr>
          <w:rFonts w:ascii="Times New Roman" w:hAnsi="Times New Roman"/>
          <w:sz w:val="24"/>
          <w:szCs w:val="24"/>
        </w:rPr>
        <w:t xml:space="preserve">BUNAMFAN CLUSTER </w:t>
      </w:r>
      <w:r w:rsidRPr="00127B28">
        <w:rPr>
          <w:rFonts w:ascii="Times New Roman" w:hAnsi="Times New Roman"/>
          <w:sz w:val="24"/>
          <w:szCs w:val="24"/>
        </w:rPr>
        <w:t xml:space="preserve"> EXAM </w:t>
      </w:r>
      <w:r w:rsidR="000D2738" w:rsidRPr="00127B28">
        <w:rPr>
          <w:rFonts w:ascii="Times New Roman" w:hAnsi="Times New Roman"/>
          <w:sz w:val="24"/>
          <w:szCs w:val="24"/>
        </w:rPr>
        <w:t>M</w:t>
      </w:r>
      <w:r w:rsidRPr="00127B28">
        <w:rPr>
          <w:rFonts w:ascii="Times New Roman" w:hAnsi="Times New Roman"/>
          <w:sz w:val="24"/>
          <w:szCs w:val="24"/>
        </w:rPr>
        <w:t xml:space="preserve">ARKING </w:t>
      </w:r>
      <w:r w:rsidR="000D2738" w:rsidRPr="00127B28">
        <w:rPr>
          <w:rFonts w:ascii="Times New Roman" w:hAnsi="Times New Roman"/>
          <w:sz w:val="24"/>
          <w:szCs w:val="24"/>
        </w:rPr>
        <w:t>SCH</w:t>
      </w:r>
      <w:r w:rsidRPr="00127B28">
        <w:rPr>
          <w:rFonts w:ascii="Times New Roman" w:hAnsi="Times New Roman"/>
          <w:sz w:val="24"/>
          <w:szCs w:val="24"/>
        </w:rPr>
        <w:t>EME</w:t>
      </w:r>
      <w:r w:rsidR="000D2738" w:rsidRPr="00127B28">
        <w:rPr>
          <w:rFonts w:ascii="Times New Roman" w:hAnsi="Times New Roman"/>
          <w:sz w:val="24"/>
          <w:szCs w:val="24"/>
        </w:rPr>
        <w:t xml:space="preserve"> PP443/2</w:t>
      </w:r>
    </w:p>
    <w:p w14:paraId="3027FDC1" w14:textId="02D69E01" w:rsidR="00456A83" w:rsidRPr="00127B28" w:rsidRDefault="00456A83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SECTION A(30MKS).</w:t>
      </w:r>
    </w:p>
    <w:p w14:paraId="4E1B7332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1.-Sudden change of routine management.</w:t>
      </w:r>
    </w:p>
    <w:p w14:paraId="0E1F11AB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Overcrowding.</w:t>
      </w:r>
    </w:p>
    <w:p w14:paraId="58F5920E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Presence of predators/strangers.</w:t>
      </w:r>
    </w:p>
    <w:p w14:paraId="5FF1011F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Lack/ inadequate food and water.</w:t>
      </w:r>
    </w:p>
    <w:p w14:paraId="3BC4DA87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Disease attack and parasite infestation.</w:t>
      </w:r>
    </w:p>
    <w:p w14:paraId="0A0045D6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-Sudden noise e.g </w:t>
      </w:r>
      <w:r w:rsidRPr="00127B28">
        <w:rPr>
          <w:rFonts w:ascii="Times New Roman" w:hAnsi="Times New Roman"/>
          <w:sz w:val="24"/>
          <w:szCs w:val="24"/>
        </w:rPr>
        <w:t>thunder.</w:t>
      </w:r>
    </w:p>
    <w:p w14:paraId="4783DF95" w14:textId="2D20F3BC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Intrduction of a new flock.</w:t>
      </w:r>
    </w:p>
    <w:p w14:paraId="292543DA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Handling of birds during vaccination,culling.</w:t>
      </w:r>
    </w:p>
    <w:p w14:paraId="15A8CB2E" w14:textId="77777777" w:rsidR="00D51147" w:rsidRPr="00127B28" w:rsidRDefault="00D51147" w:rsidP="00BA7DB7">
      <w:pPr>
        <w:spacing w:line="360" w:lineRule="auto"/>
        <w:rPr>
          <w:rFonts w:ascii="Times New Roman" w:hAnsi="Times New Roman"/>
          <w:sz w:val="24"/>
          <w:szCs w:val="24"/>
        </w:rPr>
      </w:pPr>
    </w:p>
    <w:p w14:paraId="0787540B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2.-Age of the animal.</w:t>
      </w:r>
    </w:p>
    <w:p w14:paraId="6DAFE38A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-Breed of the animal.</w:t>
      </w:r>
    </w:p>
    <w:p w14:paraId="0FB91228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- production level of the animal/ activity of the animal.</w:t>
      </w:r>
    </w:p>
    <w:p w14:paraId="49FA4719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Pysiological condition of the animal e.g health.</w:t>
      </w:r>
    </w:p>
    <w:p w14:paraId="21865743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Size of the a</w:t>
      </w:r>
      <w:r w:rsidRPr="00127B28">
        <w:rPr>
          <w:rFonts w:ascii="Times New Roman" w:hAnsi="Times New Roman"/>
          <w:sz w:val="24"/>
          <w:szCs w:val="24"/>
        </w:rPr>
        <w:t>nimal/ Body weight.</w:t>
      </w:r>
    </w:p>
    <w:p w14:paraId="39CE5C43" w14:textId="77777777" w:rsidR="00D51147" w:rsidRPr="00127B28" w:rsidRDefault="00D51147" w:rsidP="00BA7DB7">
      <w:pPr>
        <w:spacing w:line="360" w:lineRule="auto"/>
        <w:rPr>
          <w:rFonts w:ascii="Times New Roman" w:hAnsi="Times New Roman"/>
          <w:sz w:val="24"/>
          <w:szCs w:val="24"/>
        </w:rPr>
      </w:pPr>
    </w:p>
    <w:p w14:paraId="3CB655A6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3,Many calves can be reared at the same time </w:t>
      </w:r>
    </w:p>
    <w:p w14:paraId="3A009CF1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They calf is given the Correct amount of milk.</w:t>
      </w:r>
    </w:p>
    <w:p w14:paraId="4491A902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Proper milk records are kept.</w:t>
      </w:r>
    </w:p>
    <w:p w14:paraId="230D9B4D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Orphaned calves can be successfully raised..</w:t>
      </w:r>
    </w:p>
    <w:p w14:paraId="5C0BB030" w14:textId="77777777" w:rsidR="00D51147" w:rsidRPr="00127B28" w:rsidRDefault="00D51147" w:rsidP="00BA7DB7">
      <w:pPr>
        <w:spacing w:line="360" w:lineRule="auto"/>
        <w:rPr>
          <w:rFonts w:ascii="Times New Roman" w:hAnsi="Times New Roman"/>
          <w:sz w:val="24"/>
          <w:szCs w:val="24"/>
        </w:rPr>
      </w:pPr>
    </w:p>
    <w:p w14:paraId="47730BC3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4,-Artificial insemination.-</w:t>
      </w:r>
    </w:p>
    <w:p w14:paraId="23970804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Natural mating..</w:t>
      </w:r>
    </w:p>
    <w:p w14:paraId="1304E11E" w14:textId="77777777" w:rsidR="003357B8" w:rsidRDefault="0011267A" w:rsidP="003357B8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Embryo transpla</w:t>
      </w:r>
      <w:r w:rsidRPr="00127B28">
        <w:rPr>
          <w:rFonts w:ascii="Times New Roman" w:hAnsi="Times New Roman"/>
          <w:sz w:val="24"/>
          <w:szCs w:val="24"/>
        </w:rPr>
        <w:t>nt.</w:t>
      </w:r>
    </w:p>
    <w:p w14:paraId="54D58898" w14:textId="7BEC8532" w:rsidR="00D51147" w:rsidRPr="00127B28" w:rsidRDefault="00D75074" w:rsidP="003357B8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5.</w:t>
      </w:r>
      <w:r w:rsidR="0011267A" w:rsidRPr="00127B28">
        <w:rPr>
          <w:rFonts w:ascii="Times New Roman" w:hAnsi="Times New Roman"/>
          <w:sz w:val="24"/>
          <w:szCs w:val="24"/>
        </w:rPr>
        <w:t>-Dromedary.</w:t>
      </w:r>
    </w:p>
    <w:p w14:paraId="1EE619D8" w14:textId="77777777" w:rsidR="00D51147" w:rsidRPr="00127B28" w:rsidRDefault="0011267A" w:rsidP="003357B8">
      <w:pPr>
        <w:pStyle w:val="ListParagraph"/>
        <w:spacing w:line="360" w:lineRule="auto"/>
        <w:ind w:left="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Bactrian.</w:t>
      </w:r>
    </w:p>
    <w:p w14:paraId="77EF6428" w14:textId="6FBFFE3C" w:rsidR="00D51147" w:rsidRPr="00127B28" w:rsidRDefault="008F17A9" w:rsidP="003357B8">
      <w:pPr>
        <w:pStyle w:val="ListParagraph"/>
        <w:spacing w:line="360" w:lineRule="auto"/>
        <w:ind w:left="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6.</w:t>
      </w:r>
      <w:r w:rsidR="0011267A" w:rsidRPr="00127B28">
        <w:rPr>
          <w:rFonts w:ascii="Times New Roman" w:hAnsi="Times New Roman"/>
          <w:sz w:val="24"/>
          <w:szCs w:val="24"/>
        </w:rPr>
        <w:t>Promot</w:t>
      </w:r>
      <w:r w:rsidR="002414DA" w:rsidRPr="00127B28">
        <w:rPr>
          <w:rFonts w:ascii="Times New Roman" w:hAnsi="Times New Roman"/>
          <w:sz w:val="24"/>
          <w:szCs w:val="24"/>
        </w:rPr>
        <w:t>e</w:t>
      </w:r>
      <w:r w:rsidR="0011267A" w:rsidRPr="00127B28">
        <w:rPr>
          <w:rFonts w:ascii="Times New Roman" w:hAnsi="Times New Roman"/>
          <w:sz w:val="24"/>
          <w:szCs w:val="24"/>
        </w:rPr>
        <w:t>s growth.</w:t>
      </w:r>
    </w:p>
    <w:p w14:paraId="35E24E63" w14:textId="3D3CF8BE" w:rsidR="00D51147" w:rsidRPr="00127B28" w:rsidRDefault="0011267A" w:rsidP="003357B8">
      <w:pPr>
        <w:pStyle w:val="ListParagraph"/>
        <w:spacing w:line="360" w:lineRule="auto"/>
        <w:ind w:left="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Helps in bone formation</w:t>
      </w:r>
    </w:p>
    <w:p w14:paraId="45E60F8B" w14:textId="77777777" w:rsidR="00D51147" w:rsidRPr="00127B28" w:rsidRDefault="0011267A" w:rsidP="003357B8">
      <w:pPr>
        <w:pStyle w:val="ListParagraph"/>
        <w:spacing w:line="360" w:lineRule="auto"/>
        <w:ind w:left="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Helps in blood clotting.</w:t>
      </w:r>
    </w:p>
    <w:p w14:paraId="25EF30B3" w14:textId="38681395" w:rsidR="00D51147" w:rsidRPr="00127B28" w:rsidRDefault="0011267A" w:rsidP="003357B8">
      <w:pPr>
        <w:pStyle w:val="ListParagraph"/>
        <w:spacing w:line="360" w:lineRule="auto"/>
        <w:ind w:left="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Helps in muscular activity.</w:t>
      </w:r>
    </w:p>
    <w:p w14:paraId="642BF766" w14:textId="77777777" w:rsidR="00D51147" w:rsidRPr="00127B28" w:rsidRDefault="0011267A" w:rsidP="003357B8">
      <w:pPr>
        <w:pStyle w:val="ListParagraph"/>
        <w:spacing w:line="360" w:lineRule="auto"/>
        <w:ind w:left="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Prevent diseases.</w:t>
      </w:r>
    </w:p>
    <w:p w14:paraId="05BF02FD" w14:textId="77777777" w:rsidR="00D51147" w:rsidRPr="00127B28" w:rsidRDefault="0011267A" w:rsidP="003357B8">
      <w:pPr>
        <w:pStyle w:val="ListParagraph"/>
        <w:spacing w:line="360" w:lineRule="auto"/>
        <w:ind w:left="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Act as organic catalysts.</w:t>
      </w:r>
    </w:p>
    <w:p w14:paraId="0BE24BDA" w14:textId="77777777" w:rsidR="00D51147" w:rsidRPr="00127B28" w:rsidRDefault="00D51147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</w:p>
    <w:p w14:paraId="0384968F" w14:textId="3389419A" w:rsidR="00D51147" w:rsidRPr="00127B28" w:rsidRDefault="008F17A9" w:rsidP="003357B8">
      <w:pPr>
        <w:pStyle w:val="ListParagraph"/>
        <w:spacing w:line="360" w:lineRule="auto"/>
        <w:ind w:left="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7</w:t>
      </w:r>
      <w:r w:rsidR="0011267A" w:rsidRPr="00127B28">
        <w:rPr>
          <w:rFonts w:ascii="Times New Roman" w:hAnsi="Times New Roman"/>
          <w:sz w:val="24"/>
          <w:szCs w:val="24"/>
        </w:rPr>
        <w:t>(a) A young male bird from eight weeks Upto maturity..</w:t>
      </w:r>
    </w:p>
    <w:p w14:paraId="10908D72" w14:textId="77777777" w:rsidR="00D51147" w:rsidRPr="00127B28" w:rsidRDefault="0011267A" w:rsidP="003357B8">
      <w:pPr>
        <w:pStyle w:val="ListParagraph"/>
        <w:spacing w:line="360" w:lineRule="auto"/>
        <w:ind w:left="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(b)Bird kept for meat </w:t>
      </w:r>
      <w:r w:rsidRPr="00127B28">
        <w:rPr>
          <w:rFonts w:ascii="Times New Roman" w:hAnsi="Times New Roman"/>
          <w:sz w:val="24"/>
          <w:szCs w:val="24"/>
        </w:rPr>
        <w:t>production.</w:t>
      </w:r>
    </w:p>
    <w:p w14:paraId="148F0950" w14:textId="77777777" w:rsidR="00D51147" w:rsidRPr="00127B28" w:rsidRDefault="0011267A" w:rsidP="003357B8">
      <w:pPr>
        <w:pStyle w:val="ListParagraph"/>
        <w:spacing w:line="360" w:lineRule="auto"/>
        <w:ind w:left="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(c) Mature female sheep.</w:t>
      </w:r>
    </w:p>
    <w:p w14:paraId="4E64ECB2" w14:textId="77777777" w:rsidR="00D51147" w:rsidRPr="00127B28" w:rsidRDefault="0011267A" w:rsidP="003357B8">
      <w:pPr>
        <w:pStyle w:val="ListParagraph"/>
        <w:spacing w:line="360" w:lineRule="auto"/>
        <w:ind w:left="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(d).Young one of goats.</w:t>
      </w:r>
    </w:p>
    <w:p w14:paraId="10D95011" w14:textId="77777777" w:rsidR="00D51147" w:rsidRPr="00127B28" w:rsidRDefault="00D51147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</w:p>
    <w:p w14:paraId="7BE16920" w14:textId="33A689E3" w:rsidR="00D51147" w:rsidRPr="00127B28" w:rsidRDefault="008F17A9" w:rsidP="003357B8">
      <w:pPr>
        <w:pStyle w:val="ListParagraph"/>
        <w:spacing w:line="360" w:lineRule="auto"/>
        <w:ind w:left="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8</w:t>
      </w:r>
      <w:r w:rsidR="0011267A" w:rsidRPr="00127B28">
        <w:rPr>
          <w:rFonts w:ascii="Times New Roman" w:hAnsi="Times New Roman"/>
          <w:sz w:val="24"/>
          <w:szCs w:val="24"/>
        </w:rPr>
        <w:t>-Roof.</w:t>
      </w:r>
    </w:p>
    <w:p w14:paraId="118ADF5F" w14:textId="77777777" w:rsidR="00D51147" w:rsidRPr="00127B28" w:rsidRDefault="0011267A" w:rsidP="003357B8">
      <w:pPr>
        <w:pStyle w:val="ListParagraph"/>
        <w:spacing w:line="360" w:lineRule="auto"/>
        <w:ind w:left="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-Wall </w:t>
      </w:r>
    </w:p>
    <w:p w14:paraId="17A804F9" w14:textId="77777777" w:rsidR="00D51147" w:rsidRPr="00127B28" w:rsidRDefault="0011267A" w:rsidP="003357B8">
      <w:pPr>
        <w:pStyle w:val="ListParagraph"/>
        <w:spacing w:line="360" w:lineRule="auto"/>
        <w:ind w:left="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Foundation.</w:t>
      </w:r>
    </w:p>
    <w:p w14:paraId="23D3868C" w14:textId="77777777" w:rsidR="00D51147" w:rsidRPr="00127B28" w:rsidRDefault="00D51147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</w:p>
    <w:p w14:paraId="6478BF8A" w14:textId="77777777" w:rsidR="003357B8" w:rsidRDefault="008F17A9" w:rsidP="003357B8">
      <w:pPr>
        <w:pStyle w:val="ListParagraph"/>
        <w:spacing w:line="360" w:lineRule="auto"/>
        <w:ind w:left="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9</w:t>
      </w:r>
      <w:r w:rsidR="0011267A" w:rsidRPr="00127B28">
        <w:rPr>
          <w:rFonts w:ascii="Times New Roman" w:hAnsi="Times New Roman"/>
          <w:sz w:val="24"/>
          <w:szCs w:val="24"/>
        </w:rPr>
        <w:t>-To prevent rusting./corrosion.</w:t>
      </w:r>
    </w:p>
    <w:p w14:paraId="3C5CD335" w14:textId="1F463C01" w:rsidR="00D51147" w:rsidRPr="00127B28" w:rsidRDefault="0011267A" w:rsidP="003357B8">
      <w:pPr>
        <w:pStyle w:val="ListParagraph"/>
        <w:spacing w:line="360" w:lineRule="auto"/>
        <w:ind w:left="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To reduce friction.</w:t>
      </w:r>
    </w:p>
    <w:p w14:paraId="501F62CF" w14:textId="77777777" w:rsidR="00D51147" w:rsidRPr="00127B28" w:rsidRDefault="0011267A" w:rsidP="003357B8">
      <w:pPr>
        <w:pStyle w:val="ListParagraph"/>
        <w:spacing w:line="360" w:lineRule="auto"/>
        <w:ind w:left="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To reduce wear and tear.</w:t>
      </w:r>
    </w:p>
    <w:p w14:paraId="5F1E6EC6" w14:textId="77777777" w:rsidR="00D51147" w:rsidRPr="00127B28" w:rsidRDefault="00D51147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</w:p>
    <w:p w14:paraId="2D8C7806" w14:textId="08B2C583" w:rsidR="00D51147" w:rsidRPr="00127B28" w:rsidRDefault="008717B1" w:rsidP="003357B8">
      <w:pPr>
        <w:pStyle w:val="ListParagraph"/>
        <w:spacing w:line="360" w:lineRule="auto"/>
        <w:ind w:left="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10</w:t>
      </w:r>
      <w:r w:rsidR="0011267A" w:rsidRPr="00127B28">
        <w:rPr>
          <w:rFonts w:ascii="Times New Roman" w:hAnsi="Times New Roman"/>
          <w:sz w:val="24"/>
          <w:szCs w:val="24"/>
        </w:rPr>
        <w:t>-To prevent warping.</w:t>
      </w:r>
    </w:p>
    <w:p w14:paraId="00E54CB5" w14:textId="77777777" w:rsidR="00D51147" w:rsidRPr="00127B28" w:rsidRDefault="0011267A" w:rsidP="003357B8">
      <w:pPr>
        <w:pStyle w:val="ListParagraph"/>
        <w:spacing w:line="360" w:lineRule="auto"/>
        <w:ind w:left="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To prevent rotting due to fungal attack.</w:t>
      </w:r>
    </w:p>
    <w:p w14:paraId="77BC7D03" w14:textId="77777777" w:rsidR="00D51147" w:rsidRPr="00127B28" w:rsidRDefault="0011267A" w:rsidP="003357B8">
      <w:pPr>
        <w:pStyle w:val="ListParagraph"/>
        <w:spacing w:line="360" w:lineRule="auto"/>
        <w:ind w:left="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To prevent insect dama</w:t>
      </w:r>
      <w:r w:rsidRPr="00127B28">
        <w:rPr>
          <w:rFonts w:ascii="Times New Roman" w:hAnsi="Times New Roman"/>
          <w:sz w:val="24"/>
          <w:szCs w:val="24"/>
        </w:rPr>
        <w:t xml:space="preserve">ge </w:t>
      </w:r>
    </w:p>
    <w:p w14:paraId="1514E450" w14:textId="4AC7DC9E" w:rsidR="00D51147" w:rsidRPr="00127B28" w:rsidRDefault="008717B1" w:rsidP="008717B1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lastRenderedPageBreak/>
        <w:t>11.</w:t>
      </w:r>
      <w:r w:rsidR="0011267A" w:rsidRPr="00127B28">
        <w:rPr>
          <w:rFonts w:ascii="Times New Roman" w:hAnsi="Times New Roman"/>
          <w:sz w:val="24"/>
          <w:szCs w:val="24"/>
        </w:rPr>
        <w:t>-A drenching gun is used for administering liquid drugs through the mouth of an animal while a bolus gun is used for shooting solid drugs through the mouth of an animal.</w:t>
      </w:r>
    </w:p>
    <w:p w14:paraId="5D87989E" w14:textId="3C95C8AB" w:rsidR="00D51147" w:rsidRPr="00127B28" w:rsidRDefault="008717B1" w:rsidP="008717B1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12.</w:t>
      </w:r>
      <w:r w:rsidR="0011267A" w:rsidRPr="00127B28">
        <w:rPr>
          <w:rFonts w:ascii="Times New Roman" w:hAnsi="Times New Roman"/>
          <w:sz w:val="24"/>
          <w:szCs w:val="24"/>
        </w:rPr>
        <w:t xml:space="preserve">-Dehorning wire or saw </w:t>
      </w:r>
    </w:p>
    <w:p w14:paraId="35F6D125" w14:textId="77777777" w:rsidR="00D51147" w:rsidRPr="00127B28" w:rsidRDefault="0011267A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Dehorning iron/disbudding iron.</w:t>
      </w:r>
    </w:p>
    <w:p w14:paraId="58C259EC" w14:textId="77777777" w:rsidR="00D51147" w:rsidRPr="00127B28" w:rsidRDefault="0011267A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Caustic potash stick.</w:t>
      </w:r>
    </w:p>
    <w:p w14:paraId="330098A3" w14:textId="77777777" w:rsidR="00D51147" w:rsidRPr="00127B28" w:rsidRDefault="0011267A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R</w:t>
      </w:r>
      <w:r w:rsidRPr="00127B28">
        <w:rPr>
          <w:rFonts w:ascii="Times New Roman" w:hAnsi="Times New Roman"/>
          <w:sz w:val="24"/>
          <w:szCs w:val="24"/>
        </w:rPr>
        <w:t>ubbering and elastrator.</w:t>
      </w:r>
    </w:p>
    <w:p w14:paraId="38EC8041" w14:textId="77777777" w:rsidR="00D51147" w:rsidRPr="00127B28" w:rsidRDefault="0011267A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Dehorning colloidon.</w:t>
      </w:r>
    </w:p>
    <w:p w14:paraId="64010BB0" w14:textId="77777777" w:rsidR="00D51147" w:rsidRPr="00127B28" w:rsidRDefault="00D51147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</w:p>
    <w:p w14:paraId="172A431F" w14:textId="77777777" w:rsidR="00D51147" w:rsidRPr="00127B28" w:rsidRDefault="0011267A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13.-To maintain bee colony.</w:t>
      </w:r>
    </w:p>
    <w:p w14:paraId="4B5DAA1E" w14:textId="77777777" w:rsidR="00D51147" w:rsidRPr="00127B28" w:rsidRDefault="0011267A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To encourage multiplacation.</w:t>
      </w:r>
    </w:p>
    <w:p w14:paraId="63542108" w14:textId="77777777" w:rsidR="00D51147" w:rsidRPr="00127B28" w:rsidRDefault="0011267A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To supplement what the bees get from flowers.</w:t>
      </w:r>
    </w:p>
    <w:p w14:paraId="2D840B78" w14:textId="77777777" w:rsidR="00D51147" w:rsidRPr="00127B28" w:rsidRDefault="00D51147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</w:p>
    <w:p w14:paraId="3DB8D316" w14:textId="1CFD4A42" w:rsidR="00D51147" w:rsidRPr="00127B28" w:rsidRDefault="00D75074" w:rsidP="00D75074">
      <w:pPr>
        <w:pStyle w:val="ListParagraph"/>
        <w:spacing w:line="360" w:lineRule="auto"/>
        <w:ind w:left="1080" w:hanging="36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14.</w:t>
      </w:r>
      <w:r w:rsidRPr="00127B28">
        <w:rPr>
          <w:rFonts w:ascii="Times New Roman" w:hAnsi="Times New Roman"/>
          <w:sz w:val="24"/>
          <w:szCs w:val="24"/>
        </w:rPr>
        <w:tab/>
      </w:r>
      <w:r w:rsidR="0011267A" w:rsidRPr="00127B28">
        <w:rPr>
          <w:rFonts w:ascii="Times New Roman" w:hAnsi="Times New Roman"/>
          <w:sz w:val="24"/>
          <w:szCs w:val="24"/>
        </w:rPr>
        <w:t xml:space="preserve">Inbreeding is the mating of closely related animals while outbreeding is the mating between </w:t>
      </w:r>
      <w:r w:rsidR="0011267A" w:rsidRPr="00127B28">
        <w:rPr>
          <w:rFonts w:ascii="Times New Roman" w:hAnsi="Times New Roman"/>
          <w:sz w:val="24"/>
          <w:szCs w:val="24"/>
        </w:rPr>
        <w:t>unrelated animals(which are not related.)</w:t>
      </w:r>
    </w:p>
    <w:p w14:paraId="7686BA52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    15-Broken egg shell</w:t>
      </w:r>
    </w:p>
    <w:p w14:paraId="29A6D8FF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        -Hair cracks</w:t>
      </w:r>
    </w:p>
    <w:p w14:paraId="00DF7633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         -Blood or meat spots.</w:t>
      </w:r>
    </w:p>
    <w:p w14:paraId="17C6218D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         - Double yolk.</w:t>
      </w:r>
    </w:p>
    <w:p w14:paraId="2701D958" w14:textId="77777777" w:rsidR="00D51147" w:rsidRPr="00127B28" w:rsidRDefault="00D51147" w:rsidP="00BA7DB7">
      <w:pPr>
        <w:spacing w:line="360" w:lineRule="auto"/>
        <w:rPr>
          <w:rFonts w:ascii="Times New Roman" w:hAnsi="Times New Roman"/>
          <w:sz w:val="24"/>
          <w:szCs w:val="24"/>
        </w:rPr>
      </w:pPr>
    </w:p>
    <w:p w14:paraId="0CFBD003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        16.-Corriedale</w:t>
      </w:r>
    </w:p>
    <w:p w14:paraId="3367C66A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-Hampshire down </w:t>
      </w:r>
    </w:p>
    <w:p w14:paraId="2F339EFF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Romney masrsh.</w:t>
      </w:r>
    </w:p>
    <w:p w14:paraId="6A676D98" w14:textId="77777777" w:rsidR="00D51147" w:rsidRPr="00127B28" w:rsidRDefault="00D51147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</w:p>
    <w:p w14:paraId="1CE45752" w14:textId="605AF887" w:rsidR="00D51147" w:rsidRPr="00127B28" w:rsidRDefault="00D75074" w:rsidP="00D75074">
      <w:pPr>
        <w:pStyle w:val="ListParagraph"/>
        <w:spacing w:line="360" w:lineRule="auto"/>
        <w:ind w:left="1440" w:hanging="36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17.</w:t>
      </w:r>
      <w:r w:rsidRPr="00127B28">
        <w:rPr>
          <w:rFonts w:ascii="Times New Roman" w:hAnsi="Times New Roman"/>
          <w:sz w:val="24"/>
          <w:szCs w:val="24"/>
        </w:rPr>
        <w:tab/>
      </w:r>
      <w:r w:rsidR="0011267A" w:rsidRPr="00127B28">
        <w:rPr>
          <w:rFonts w:ascii="Times New Roman" w:hAnsi="Times New Roman"/>
          <w:sz w:val="24"/>
          <w:szCs w:val="24"/>
        </w:rPr>
        <w:t>Body si</w:t>
      </w:r>
      <w:r w:rsidR="0011267A" w:rsidRPr="00127B28">
        <w:rPr>
          <w:rFonts w:ascii="Times New Roman" w:hAnsi="Times New Roman"/>
          <w:sz w:val="24"/>
          <w:szCs w:val="24"/>
        </w:rPr>
        <w:t>ze of the animal.</w:t>
      </w:r>
    </w:p>
    <w:p w14:paraId="7EF6A094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              -Amount of exercise done by the animal.</w:t>
      </w:r>
    </w:p>
    <w:p w14:paraId="53203834" w14:textId="202654CC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               -Degree of excitement.</w:t>
      </w:r>
    </w:p>
    <w:p w14:paraId="05F05C67" w14:textId="784746E4" w:rsidR="003A3CAA" w:rsidRPr="00127B28" w:rsidRDefault="0011267A" w:rsidP="00F5478B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lastRenderedPageBreak/>
        <w:t xml:space="preserve">                    -Ambient or environmental temperature.</w:t>
      </w:r>
    </w:p>
    <w:p w14:paraId="655C5EBD" w14:textId="77777777" w:rsidR="003A3CAA" w:rsidRPr="00127B28" w:rsidRDefault="003A3CAA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</w:p>
    <w:p w14:paraId="5C5A9C1B" w14:textId="03B9AA94" w:rsidR="003A3CAA" w:rsidRPr="00127B28" w:rsidRDefault="003A3CAA" w:rsidP="007878E5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</w:p>
    <w:p w14:paraId="2C48C1D0" w14:textId="5F048B70" w:rsidR="00D51147" w:rsidRPr="00127B28" w:rsidRDefault="00D51147" w:rsidP="008717B1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</w:p>
    <w:p w14:paraId="7E40174F" w14:textId="49E775E3" w:rsidR="00D51147" w:rsidRPr="00127B28" w:rsidRDefault="00D75074" w:rsidP="00D75074">
      <w:pPr>
        <w:pStyle w:val="ListParagraph"/>
        <w:spacing w:line="360" w:lineRule="auto"/>
        <w:ind w:hanging="36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18.</w:t>
      </w:r>
      <w:r w:rsidRPr="00127B28">
        <w:rPr>
          <w:rFonts w:ascii="Times New Roman" w:hAnsi="Times New Roman"/>
          <w:sz w:val="24"/>
          <w:szCs w:val="24"/>
        </w:rPr>
        <w:tab/>
      </w:r>
      <w:r w:rsidR="0011267A" w:rsidRPr="00127B28">
        <w:rPr>
          <w:rFonts w:ascii="Times New Roman" w:hAnsi="Times New Roman"/>
          <w:sz w:val="24"/>
          <w:szCs w:val="24"/>
        </w:rPr>
        <w:t>Isolation of the sick animals.</w:t>
      </w:r>
    </w:p>
    <w:p w14:paraId="7BCB2E3A" w14:textId="77777777" w:rsidR="00D51147" w:rsidRPr="00127B28" w:rsidRDefault="0011267A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Imposition of quarantine.</w:t>
      </w:r>
    </w:p>
    <w:p w14:paraId="3CB96314" w14:textId="0A143041" w:rsidR="00D51147" w:rsidRPr="00127B28" w:rsidRDefault="0011267A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Prop</w:t>
      </w:r>
      <w:r w:rsidR="00112212" w:rsidRPr="00127B28">
        <w:rPr>
          <w:rFonts w:ascii="Times New Roman" w:hAnsi="Times New Roman"/>
          <w:sz w:val="24"/>
          <w:szCs w:val="24"/>
        </w:rPr>
        <w:t>h</w:t>
      </w:r>
      <w:r w:rsidRPr="00127B28">
        <w:rPr>
          <w:rFonts w:ascii="Times New Roman" w:hAnsi="Times New Roman"/>
          <w:sz w:val="24"/>
          <w:szCs w:val="24"/>
        </w:rPr>
        <w:t>ylactic measures and treatment.</w:t>
      </w:r>
    </w:p>
    <w:p w14:paraId="2F1AC16C" w14:textId="77777777" w:rsidR="00D51147" w:rsidRPr="00127B28" w:rsidRDefault="0011267A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-Slaughtering the </w:t>
      </w:r>
      <w:r w:rsidRPr="00127B28">
        <w:rPr>
          <w:rFonts w:ascii="Times New Roman" w:hAnsi="Times New Roman"/>
          <w:sz w:val="24"/>
          <w:szCs w:val="24"/>
        </w:rPr>
        <w:t>affected animals.</w:t>
      </w:r>
    </w:p>
    <w:p w14:paraId="307B06D4" w14:textId="77777777" w:rsidR="00D51147" w:rsidRPr="00127B28" w:rsidRDefault="0011267A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Use of antiseptics and disinfectants.</w:t>
      </w:r>
    </w:p>
    <w:p w14:paraId="7AC1CE80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19-Cause irritation.</w:t>
      </w:r>
    </w:p>
    <w:p w14:paraId="781BFC62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 -Loss of health due to heavy infestation.</w:t>
      </w:r>
    </w:p>
    <w:p w14:paraId="64AE2D6A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 -Poor feeding leading to emaciation.</w:t>
      </w:r>
    </w:p>
    <w:p w14:paraId="0911386B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 -Restlessness.</w:t>
      </w:r>
    </w:p>
    <w:p w14:paraId="74AE0C7A" w14:textId="5ECF8A71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-Anaemi</w:t>
      </w:r>
      <w:r w:rsidR="00610772">
        <w:rPr>
          <w:rFonts w:ascii="Times New Roman" w:hAnsi="Times New Roman"/>
          <w:sz w:val="24"/>
          <w:szCs w:val="24"/>
        </w:rPr>
        <w:t>a</w:t>
      </w:r>
      <w:r w:rsidRPr="00127B28">
        <w:rPr>
          <w:rFonts w:ascii="Times New Roman" w:hAnsi="Times New Roman"/>
          <w:sz w:val="24"/>
          <w:szCs w:val="24"/>
        </w:rPr>
        <w:t xml:space="preserve"> in poultry.</w:t>
      </w:r>
    </w:p>
    <w:p w14:paraId="54219995" w14:textId="33E09601" w:rsidR="00D51147" w:rsidRPr="00127B28" w:rsidRDefault="00D75074" w:rsidP="00D75074">
      <w:pPr>
        <w:pStyle w:val="ListParagraph"/>
        <w:spacing w:line="360" w:lineRule="auto"/>
        <w:ind w:hanging="36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20.</w:t>
      </w:r>
      <w:r w:rsidRPr="00127B28">
        <w:rPr>
          <w:rFonts w:ascii="Times New Roman" w:hAnsi="Times New Roman"/>
          <w:sz w:val="24"/>
          <w:szCs w:val="24"/>
        </w:rPr>
        <w:tab/>
      </w:r>
      <w:r w:rsidR="0011267A" w:rsidRPr="00127B28">
        <w:rPr>
          <w:rFonts w:ascii="Times New Roman" w:hAnsi="Times New Roman"/>
          <w:sz w:val="24"/>
          <w:szCs w:val="24"/>
        </w:rPr>
        <w:t>-The red le</w:t>
      </w:r>
      <w:r w:rsidR="0011267A" w:rsidRPr="00127B28">
        <w:rPr>
          <w:rFonts w:ascii="Times New Roman" w:hAnsi="Times New Roman"/>
          <w:sz w:val="24"/>
          <w:szCs w:val="24"/>
        </w:rPr>
        <w:t>gged tick.</w:t>
      </w:r>
    </w:p>
    <w:p w14:paraId="280DCD4F" w14:textId="77777777" w:rsidR="00D51147" w:rsidRPr="00127B28" w:rsidRDefault="0011267A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They brown tick.</w:t>
      </w:r>
    </w:p>
    <w:p w14:paraId="348A23EB" w14:textId="77777777" w:rsidR="00D51147" w:rsidRPr="00127B28" w:rsidRDefault="0011267A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African bont-legged tick..</w:t>
      </w:r>
    </w:p>
    <w:p w14:paraId="3290CE81" w14:textId="13BAF415" w:rsidR="00D51147" w:rsidRPr="00127B28" w:rsidRDefault="0011267A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Large bont- legged tick.</w:t>
      </w:r>
    </w:p>
    <w:p w14:paraId="7BF03A23" w14:textId="3F84A642" w:rsidR="00A43FA8" w:rsidRPr="00127B28" w:rsidRDefault="00A43FA8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SECTION B(20mks).</w:t>
      </w:r>
    </w:p>
    <w:p w14:paraId="784F066C" w14:textId="77777777" w:rsidR="00D51147" w:rsidRPr="00127B28" w:rsidRDefault="00D51147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</w:p>
    <w:p w14:paraId="0AB65C17" w14:textId="44A97454" w:rsidR="00D51147" w:rsidRPr="00127B28" w:rsidRDefault="00D75074" w:rsidP="00D75074">
      <w:pPr>
        <w:pStyle w:val="ListParagraph"/>
        <w:spacing w:line="360" w:lineRule="auto"/>
        <w:ind w:hanging="36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21.</w:t>
      </w:r>
      <w:r w:rsidRPr="00127B28">
        <w:rPr>
          <w:rFonts w:ascii="Times New Roman" w:hAnsi="Times New Roman"/>
          <w:sz w:val="24"/>
          <w:szCs w:val="24"/>
        </w:rPr>
        <w:tab/>
      </w:r>
      <w:r w:rsidR="0011267A" w:rsidRPr="00127B28">
        <w:rPr>
          <w:rFonts w:ascii="Times New Roman" w:hAnsi="Times New Roman"/>
          <w:sz w:val="24"/>
          <w:szCs w:val="24"/>
        </w:rPr>
        <w:t>(a)-Hand saw.</w:t>
      </w:r>
    </w:p>
    <w:p w14:paraId="10F7A5C4" w14:textId="77777777" w:rsidR="00D51147" w:rsidRPr="00127B28" w:rsidRDefault="00D51147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</w:p>
    <w:p w14:paraId="079F07A7" w14:textId="77777777" w:rsidR="00D51147" w:rsidRPr="00127B28" w:rsidRDefault="0011267A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.(b )A-Heel.</w:t>
      </w:r>
    </w:p>
    <w:p w14:paraId="7AF55506" w14:textId="77777777" w:rsidR="00D51147" w:rsidRPr="00127B28" w:rsidRDefault="0011267A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B-Handle</w:t>
      </w:r>
    </w:p>
    <w:p w14:paraId="30CBD2B3" w14:textId="77777777" w:rsidR="00D51147" w:rsidRPr="00127B28" w:rsidRDefault="0011267A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C-Toe.</w:t>
      </w:r>
    </w:p>
    <w:p w14:paraId="165ED8E6" w14:textId="51910CEB" w:rsidR="00D51147" w:rsidRPr="00127B28" w:rsidRDefault="00D75074" w:rsidP="00D75074">
      <w:pPr>
        <w:pStyle w:val="ListParagraph"/>
        <w:spacing w:line="360" w:lineRule="auto"/>
        <w:ind w:left="1080" w:hanging="36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(c).</w:t>
      </w:r>
      <w:r w:rsidRPr="00127B28">
        <w:rPr>
          <w:rFonts w:ascii="Times New Roman" w:hAnsi="Times New Roman"/>
          <w:sz w:val="24"/>
          <w:szCs w:val="24"/>
        </w:rPr>
        <w:tab/>
      </w:r>
      <w:r w:rsidR="0011267A" w:rsidRPr="00127B28">
        <w:rPr>
          <w:rFonts w:ascii="Times New Roman" w:hAnsi="Times New Roman"/>
          <w:sz w:val="24"/>
          <w:szCs w:val="24"/>
        </w:rPr>
        <w:t>Straighten the blade when bent.</w:t>
      </w:r>
    </w:p>
    <w:p w14:paraId="4FB3A80D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Setting the teeth.</w:t>
      </w:r>
    </w:p>
    <w:p w14:paraId="3A42D2EA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Tighten the loose screw and nuts.</w:t>
      </w:r>
    </w:p>
    <w:p w14:paraId="30A22CD5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lastRenderedPageBreak/>
        <w:t>-Hang the saw properly afte</w:t>
      </w:r>
      <w:r w:rsidRPr="00127B28">
        <w:rPr>
          <w:rFonts w:ascii="Times New Roman" w:hAnsi="Times New Roman"/>
          <w:sz w:val="24"/>
          <w:szCs w:val="24"/>
        </w:rPr>
        <w:t>r work.</w:t>
      </w:r>
    </w:p>
    <w:p w14:paraId="589EA857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Regular cleaning.</w:t>
      </w:r>
    </w:p>
    <w:p w14:paraId="59ACFDF3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Regular sharpening of the teeth.</w:t>
      </w:r>
    </w:p>
    <w:p w14:paraId="5C974624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 Broken handles should be replaced or repaired.</w:t>
      </w:r>
    </w:p>
    <w:p w14:paraId="326ABE60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When storing for long periods blades should be oiled to prevent rusting.</w:t>
      </w:r>
    </w:p>
    <w:p w14:paraId="08CF9FC2" w14:textId="77E709DA" w:rsidR="00D75074" w:rsidRPr="00127B28" w:rsidRDefault="00D75074" w:rsidP="00D75074">
      <w:pPr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noProof/>
          <w:sz w:val="24"/>
          <w:szCs w:val="24"/>
        </w:rPr>
        <w:pict w14:anchorId="20B44244">
          <v:group id="Group 15" o:spid="_x0000_s1041" style="position:absolute;margin-left:-24.15pt;margin-top:27.85pt;width:516.1pt;height:217.5pt;z-index:1;mso-position-horizontal-relative:margin;mso-width-relative:margin;mso-height-relative:margin" coordorigin=",2159" coordsize="69942,288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5" o:spid="_x0000_s1042" type="#_x0000_t202" style="position:absolute;left:7481;top:22882;width:6001;height:4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" stroked="f">
              <v:textbox style="mso-next-textbox:#Text Box 15">
                <w:txbxContent>
                  <w:p w14:paraId="0D71BBA1" w14:textId="77777777" w:rsidR="00D75074" w:rsidRPr="00912A20" w:rsidRDefault="00D75074" w:rsidP="00D75074">
                    <w:pPr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 w:rsidRPr="00912A20">
                      <w:rPr>
                        <w:rFonts w:ascii="Times New Roman" w:hAnsi="Times New Roman"/>
                        <w:sz w:val="24"/>
                        <w:szCs w:val="24"/>
                      </w:rPr>
                      <w:t>½mk</w:t>
                    </w:r>
                  </w:p>
                </w:txbxContent>
              </v:textbox>
            </v:shape>
            <v:shape id="Text Box 13" o:spid="_x0000_s1043" type="#_x0000_t202" style="position:absolute;left:7057;top:2575;width:6001;height:4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" stroked="f">
              <v:textbox style="mso-next-textbox:#Text Box 13">
                <w:txbxContent>
                  <w:p w14:paraId="5F37DA44" w14:textId="77777777" w:rsidR="00D75074" w:rsidRPr="00912A20" w:rsidRDefault="00D75074" w:rsidP="00D75074">
                    <w:pPr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 w:rsidRPr="00912A20">
                      <w:rPr>
                        <w:rFonts w:ascii="Times New Roman" w:hAnsi="Times New Roman"/>
                        <w:sz w:val="24"/>
                        <w:szCs w:val="24"/>
                      </w:rPr>
                      <w:t>½mk</w:t>
                    </w:r>
                  </w:p>
                </w:txbxContent>
              </v:textbox>
            </v:shape>
            <v:shape id="Text Box 9" o:spid="_x0000_s1044" type="#_x0000_t202" style="position:absolute;top:24938;width:13989;height:5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" stroked="f">
              <v:textbox style="mso-next-textbox:#Text Box 9">
                <w:txbxContent>
                  <w:p w14:paraId="7CBD472E" w14:textId="77777777" w:rsidR="00D75074" w:rsidRPr="00912A20" w:rsidRDefault="00D75074" w:rsidP="00D75074">
                    <w:pPr>
                      <w:spacing w:after="0" w:line="240" w:lineRule="auto"/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 w:rsidRPr="00912A20">
                      <w:rPr>
                        <w:rFonts w:ascii="Times New Roman" w:hAnsi="Times New Roman"/>
                        <w:sz w:val="24"/>
                        <w:szCs w:val="24"/>
                      </w:rPr>
                      <w:t>Simsim       60%</w:t>
                    </w:r>
                  </w:p>
                  <w:p w14:paraId="04609FCF" w14:textId="77777777" w:rsidR="00D75074" w:rsidRPr="00912A20" w:rsidRDefault="00D75074" w:rsidP="00D75074">
                    <w:pPr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 w:rsidRPr="00912A20">
                      <w:rPr>
                        <w:rFonts w:ascii="Times New Roman" w:hAnsi="Times New Roman"/>
                        <w:sz w:val="24"/>
                        <w:szCs w:val="24"/>
                      </w:rPr>
                      <w:t xml:space="preserve">                   DCP</w:t>
                    </w:r>
                  </w:p>
                </w:txbxContent>
              </v:textbox>
            </v:shape>
            <v:shape id="Text Box 8" o:spid="_x0000_s1045" type="#_x0000_t202" style="position:absolute;left:712;top:4631;width:12770;height:5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" stroked="f">
              <v:textbox style="mso-next-textbox:#Text Box 8">
                <w:txbxContent>
                  <w:p w14:paraId="09DF717D" w14:textId="77777777" w:rsidR="00D75074" w:rsidRPr="00912A20" w:rsidRDefault="00D75074" w:rsidP="00D75074">
                    <w:pPr>
                      <w:spacing w:after="0" w:line="240" w:lineRule="auto"/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 w:rsidRPr="00912A20">
                      <w:rPr>
                        <w:rFonts w:ascii="Times New Roman" w:hAnsi="Times New Roman"/>
                        <w:sz w:val="24"/>
                        <w:szCs w:val="24"/>
                      </w:rPr>
                      <w:t xml:space="preserve">Oats </w:t>
                    </w:r>
                    <w:r w:rsidRPr="00912A20">
                      <w:rPr>
                        <w:rFonts w:ascii="Times New Roman" w:hAnsi="Times New Roman"/>
                        <w:sz w:val="24"/>
                        <w:szCs w:val="24"/>
                      </w:rPr>
                      <w:tab/>
                      <w:t xml:space="preserve">     10%</w:t>
                    </w:r>
                  </w:p>
                  <w:p w14:paraId="5C117F1B" w14:textId="77777777" w:rsidR="00D75074" w:rsidRPr="00912A20" w:rsidRDefault="00D75074" w:rsidP="00D75074">
                    <w:pPr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 w:rsidRPr="00912A20">
                      <w:rPr>
                        <w:rFonts w:ascii="Times New Roman" w:hAnsi="Times New Roman"/>
                        <w:sz w:val="24"/>
                        <w:szCs w:val="24"/>
                      </w:rPr>
                      <w:t xml:space="preserve">               DCP</w:t>
                    </w:r>
                  </w:p>
                </w:txbxContent>
              </v:textbox>
            </v:shape>
            <v:shape id="Text Box 12" o:spid="_x0000_s1046" type="#_x0000_t202" style="position:absolute;left:51708;top:2159;width:6001;height:4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" stroked="f">
              <v:textbox style="mso-next-textbox:#Text Box 12">
                <w:txbxContent>
                  <w:p w14:paraId="26461F94" w14:textId="77777777" w:rsidR="00D75074" w:rsidRPr="00912A20" w:rsidRDefault="00D75074" w:rsidP="00D75074">
                    <w:pPr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 w:rsidRPr="00912A20">
                      <w:rPr>
                        <w:rFonts w:ascii="Times New Roman" w:hAnsi="Times New Roman"/>
                        <w:sz w:val="24"/>
                        <w:szCs w:val="24"/>
                      </w:rPr>
                      <w:t>½mk</w:t>
                    </w:r>
                  </w:p>
                </w:txbxContent>
              </v:textbox>
            </v:shape>
            <v:shape id="Text Box 10" o:spid="_x0000_s1047" type="#_x0000_t202" style="position:absolute;left:50588;top:4750;width:14961;height:5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" stroked="f">
              <v:textbox style="mso-next-textbox:#Text Box 10">
                <w:txbxContent>
                  <w:p w14:paraId="6B363267" w14:textId="77777777" w:rsidR="00D75074" w:rsidRPr="00912A20" w:rsidRDefault="00D75074" w:rsidP="00D75074">
                    <w:pPr>
                      <w:spacing w:after="0" w:line="240" w:lineRule="auto"/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 w:rsidRPr="00912A20">
                      <w:rPr>
                        <w:rFonts w:ascii="Times New Roman" w:hAnsi="Times New Roman"/>
                        <w:sz w:val="24"/>
                        <w:szCs w:val="24"/>
                      </w:rPr>
                      <w:t>40 Parts of oats</w:t>
                    </w:r>
                  </w:p>
                  <w:p w14:paraId="193877C1" w14:textId="77777777" w:rsidR="00D75074" w:rsidRPr="00912A20" w:rsidRDefault="00D75074" w:rsidP="00D75074">
                    <w:pPr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</w:p>
                </w:txbxContent>
              </v:textbox>
            </v:shape>
            <v:shape id="Text Box 14" o:spid="_x0000_s1048" type="#_x0000_t202" style="position:absolute;left:50842;top:20733;width:6001;height:4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" stroked="f">
              <v:textbox style="mso-next-textbox:#Text Box 14">
                <w:txbxContent>
                  <w:p w14:paraId="2656F4F7" w14:textId="77777777" w:rsidR="00D75074" w:rsidRPr="00912A20" w:rsidRDefault="00D75074" w:rsidP="00D75074">
                    <w:pPr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 w:rsidRPr="00912A20">
                      <w:rPr>
                        <w:rFonts w:ascii="Times New Roman" w:hAnsi="Times New Roman"/>
                        <w:sz w:val="24"/>
                        <w:szCs w:val="24"/>
                      </w:rPr>
                      <w:t>½mk</w:t>
                    </w:r>
                  </w:p>
                </w:txbxContent>
              </v:textbox>
            </v:shape>
            <v:shape id="Text Box 11" o:spid="_x0000_s1049" type="#_x0000_t202" style="position:absolute;left:50581;top:23630;width:19361;height:73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" stroked="f">
              <v:textbox style="mso-next-textbox:#Text Box 11">
                <w:txbxContent>
                  <w:p w14:paraId="71007700" w14:textId="77777777" w:rsidR="00D75074" w:rsidRDefault="00D75074" w:rsidP="00D75074">
                    <w:pPr>
                      <w:spacing w:after="0" w:line="240" w:lineRule="auto"/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 w:rsidRPr="00912A20">
                      <w:rPr>
                        <w:rFonts w:ascii="Times New Roman" w:hAnsi="Times New Roman"/>
                        <w:sz w:val="24"/>
                        <w:szCs w:val="24"/>
                        <w:vertAlign w:val="superscript"/>
                      </w:rPr>
                      <w:t>10</w:t>
                    </w:r>
                    <w:r w:rsidRPr="00912A20">
                      <w:rPr>
                        <w:rFonts w:ascii="Times New Roman" w:hAnsi="Times New Roman"/>
                        <w:sz w:val="24"/>
                        <w:szCs w:val="24"/>
                      </w:rPr>
                      <w:t>/</w:t>
                    </w:r>
                    <w:r w:rsidRPr="00912A20">
                      <w:rPr>
                        <w:rFonts w:ascii="Times New Roman" w:hAnsi="Times New Roman"/>
                        <w:sz w:val="24"/>
                        <w:szCs w:val="24"/>
                        <w:vertAlign w:val="subscript"/>
                      </w:rPr>
                      <w:t>50</w:t>
                    </w:r>
                    <w:r w:rsidRPr="00912A20">
                      <w:rPr>
                        <w:rFonts w:ascii="Times New Roman" w:hAnsi="Times New Roman"/>
                        <w:sz w:val="24"/>
                        <w:szCs w:val="24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>Parts</w:t>
                    </w:r>
                    <w:r w:rsidRPr="00912A20">
                      <w:rPr>
                        <w:rFonts w:ascii="Times New Roman" w:hAnsi="Times New Roman"/>
                        <w:sz w:val="24"/>
                        <w:szCs w:val="24"/>
                      </w:rPr>
                      <w:t xml:space="preserve"> of Simsim </w:t>
                    </w:r>
                  </w:p>
                  <w:p w14:paraId="39E241F2" w14:textId="77777777" w:rsidR="00D75074" w:rsidRPr="00912A20" w:rsidRDefault="00D75074" w:rsidP="00D75074">
                    <w:pPr>
                      <w:spacing w:after="0" w:line="240" w:lineRule="auto"/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 xml:space="preserve">         </w:t>
                    </w:r>
                    <w:r w:rsidRPr="00912A20">
                      <w:rPr>
                        <w:rFonts w:ascii="Times New Roman" w:hAnsi="Times New Roman"/>
                        <w:sz w:val="24"/>
                        <w:szCs w:val="24"/>
                      </w:rPr>
                      <w:t>seed cake</w:t>
                    </w:r>
                  </w:p>
                </w:txbxContent>
              </v:textbox>
            </v:shape>
            <v:rect id="Rectangle 2" o:spid="_x0000_s1050" style="position:absolute;left:14369;top:4631;width:36360;height:231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"/>
            <v:shape id="Text Box 3" o:spid="_x0000_s1051" type="#_x0000_t202" style="position:absolute;left:29569;top:14369;width:5436;height:5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" stroked="f">
              <v:textbox style="mso-next-textbox:#Text Box 3">
                <w:txbxContent>
                  <w:p w14:paraId="3808C000" w14:textId="77777777" w:rsidR="00D75074" w:rsidRPr="00912A20" w:rsidRDefault="00D75074" w:rsidP="00D75074">
                    <w:pPr>
                      <w:spacing w:after="0" w:line="240" w:lineRule="auto"/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 w:rsidRPr="00912A20">
                      <w:rPr>
                        <w:rFonts w:ascii="Times New Roman" w:hAnsi="Times New Roman"/>
                        <w:sz w:val="24"/>
                        <w:szCs w:val="24"/>
                      </w:rPr>
                      <w:t>20%</w:t>
                    </w:r>
                  </w:p>
                  <w:p w14:paraId="42BA86BC" w14:textId="77777777" w:rsidR="00D75074" w:rsidRPr="00912A20" w:rsidRDefault="00D75074" w:rsidP="00D75074">
                    <w:pPr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 w:rsidRPr="00912A20">
                      <w:rPr>
                        <w:rFonts w:ascii="Times New Roman" w:hAnsi="Times New Roman"/>
                        <w:sz w:val="24"/>
                        <w:szCs w:val="24"/>
                      </w:rPr>
                      <w:t>DCP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4" o:spid="_x0000_s1052" type="#_x0000_t32" style="position:absolute;left:14606;top:4868;width:13227;height:912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"/>
            <v:shape id="AutoShape 5" o:spid="_x0000_s1053" type="#_x0000_t32" style="position:absolute;left:36338;top:4868;width:14218;height:956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"/>
            <v:shape id="AutoShape 6" o:spid="_x0000_s1054" type="#_x0000_t32" style="position:absolute;left:14487;top:19950;width:14288;height:781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"/>
            <v:shape id="AutoShape 7" o:spid="_x0000_s1055" type="#_x0000_t32" style="position:absolute;left:35507;top:19713;width:15049;height:812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"/>
            <w10:wrap anchorx="margin"/>
          </v:group>
        </w:pict>
      </w:r>
      <w:r w:rsidRPr="00127B28">
        <w:rPr>
          <w:rFonts w:ascii="Times New Roman" w:hAnsi="Times New Roman"/>
          <w:sz w:val="24"/>
          <w:szCs w:val="24"/>
        </w:rPr>
        <w:t>22.</w:t>
      </w:r>
      <w:r w:rsidRPr="00127B28">
        <w:rPr>
          <w:rFonts w:ascii="Times New Roman" w:hAnsi="Times New Roman"/>
          <w:sz w:val="24"/>
          <w:szCs w:val="24"/>
        </w:rPr>
        <w:tab/>
      </w:r>
    </w:p>
    <w:p w14:paraId="20309791" w14:textId="77777777" w:rsidR="00D75074" w:rsidRPr="00127B28" w:rsidRDefault="00D75074" w:rsidP="00D75074">
      <w:pPr>
        <w:rPr>
          <w:rFonts w:ascii="Times New Roman" w:hAnsi="Times New Roman"/>
          <w:sz w:val="24"/>
          <w:szCs w:val="24"/>
        </w:rPr>
      </w:pPr>
    </w:p>
    <w:p w14:paraId="03335119" w14:textId="77777777" w:rsidR="00D75074" w:rsidRPr="00127B28" w:rsidRDefault="00D75074" w:rsidP="00D75074">
      <w:pPr>
        <w:rPr>
          <w:rFonts w:ascii="Times New Roman" w:hAnsi="Times New Roman"/>
          <w:sz w:val="24"/>
          <w:szCs w:val="24"/>
        </w:rPr>
      </w:pPr>
    </w:p>
    <w:p w14:paraId="62BAE121" w14:textId="77777777" w:rsidR="00D75074" w:rsidRPr="00127B28" w:rsidRDefault="00D75074" w:rsidP="00D75074">
      <w:pPr>
        <w:tabs>
          <w:tab w:val="left" w:pos="7820"/>
        </w:tabs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ab/>
      </w:r>
    </w:p>
    <w:p w14:paraId="365B9FE9" w14:textId="77777777" w:rsidR="00D75074" w:rsidRPr="00127B28" w:rsidRDefault="00D75074" w:rsidP="00D75074">
      <w:pPr>
        <w:rPr>
          <w:rFonts w:ascii="Times New Roman" w:hAnsi="Times New Roman"/>
          <w:sz w:val="24"/>
          <w:szCs w:val="24"/>
        </w:rPr>
      </w:pPr>
    </w:p>
    <w:p w14:paraId="74126DDB" w14:textId="77777777" w:rsidR="00D75074" w:rsidRPr="00127B28" w:rsidRDefault="00D75074" w:rsidP="00D75074">
      <w:pPr>
        <w:rPr>
          <w:rFonts w:ascii="Times New Roman" w:hAnsi="Times New Roman"/>
          <w:sz w:val="24"/>
          <w:szCs w:val="24"/>
        </w:rPr>
      </w:pPr>
    </w:p>
    <w:p w14:paraId="020D5DF4" w14:textId="77777777" w:rsidR="00D75074" w:rsidRPr="00127B28" w:rsidRDefault="00D75074" w:rsidP="00D75074">
      <w:pPr>
        <w:rPr>
          <w:rFonts w:ascii="Times New Roman" w:hAnsi="Times New Roman"/>
          <w:sz w:val="24"/>
          <w:szCs w:val="24"/>
        </w:rPr>
      </w:pPr>
    </w:p>
    <w:p w14:paraId="55DA02A0" w14:textId="77777777" w:rsidR="00D75074" w:rsidRPr="00127B28" w:rsidRDefault="00D75074" w:rsidP="00D75074">
      <w:pPr>
        <w:rPr>
          <w:rFonts w:ascii="Times New Roman" w:hAnsi="Times New Roman"/>
          <w:sz w:val="24"/>
          <w:szCs w:val="24"/>
        </w:rPr>
      </w:pPr>
    </w:p>
    <w:p w14:paraId="27A39BAE" w14:textId="77777777" w:rsidR="00D75074" w:rsidRPr="00127B28" w:rsidRDefault="00D75074" w:rsidP="00D75074">
      <w:pPr>
        <w:rPr>
          <w:rFonts w:ascii="Times New Roman" w:hAnsi="Times New Roman"/>
          <w:sz w:val="24"/>
          <w:szCs w:val="24"/>
        </w:rPr>
      </w:pPr>
    </w:p>
    <w:p w14:paraId="7E9B2F00" w14:textId="77777777" w:rsidR="00D75074" w:rsidRPr="00127B28" w:rsidRDefault="00D75074" w:rsidP="00D75074">
      <w:pPr>
        <w:rPr>
          <w:rFonts w:ascii="Times New Roman" w:hAnsi="Times New Roman"/>
          <w:sz w:val="24"/>
          <w:szCs w:val="24"/>
        </w:rPr>
      </w:pPr>
    </w:p>
    <w:p w14:paraId="4A982DBD" w14:textId="4075B485" w:rsidR="00D75074" w:rsidRPr="00127B28" w:rsidRDefault="00D75074" w:rsidP="00D75074">
      <w:pPr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position w:val="-58"/>
          <w:sz w:val="24"/>
          <w:szCs w:val="24"/>
        </w:rPr>
        <w:object w:dxaOrig="4260" w:dyaOrig="1280" w14:anchorId="5EEEE2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292.5pt;height:87pt" o:ole="">
            <v:imagedata r:id="rId5" o:title=""/>
          </v:shape>
          <o:OLEObject Type="Embed" ProgID="Equation.DSMT4" ShapeID="_x0000_i1036" DrawAspect="Content" ObjectID="_1715686599" r:id="rId6"/>
        </w:object>
      </w:r>
    </w:p>
    <w:p w14:paraId="441646E9" w14:textId="4B1F8918" w:rsidR="00F40C2D" w:rsidRPr="00127B28" w:rsidRDefault="00F40C2D" w:rsidP="00D75074">
      <w:pPr>
        <w:pStyle w:val="ListParagraph"/>
        <w:spacing w:line="360" w:lineRule="auto"/>
        <w:ind w:hanging="360"/>
        <w:rPr>
          <w:rFonts w:ascii="Times New Roman" w:hAnsi="Times New Roman"/>
          <w:sz w:val="24"/>
          <w:szCs w:val="24"/>
        </w:rPr>
      </w:pPr>
    </w:p>
    <w:p w14:paraId="28EA7FA0" w14:textId="77777777" w:rsidR="00F40C2D" w:rsidRPr="00127B28" w:rsidRDefault="00F40C2D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</w:p>
    <w:p w14:paraId="6C2A7CEA" w14:textId="77777777" w:rsidR="00F40C2D" w:rsidRPr="00127B28" w:rsidRDefault="00F40C2D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</w:p>
    <w:p w14:paraId="69ED7556" w14:textId="77777777" w:rsidR="00F40C2D" w:rsidRPr="00127B28" w:rsidRDefault="00F40C2D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</w:p>
    <w:p w14:paraId="0BDC16B5" w14:textId="77777777" w:rsidR="00F40C2D" w:rsidRPr="00127B28" w:rsidRDefault="00F40C2D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</w:p>
    <w:p w14:paraId="1AD8D45B" w14:textId="77777777" w:rsidR="00F40C2D" w:rsidRPr="00127B28" w:rsidRDefault="00F40C2D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</w:p>
    <w:p w14:paraId="30F12EAD" w14:textId="77777777" w:rsidR="00F40C2D" w:rsidRPr="00127B28" w:rsidRDefault="00F40C2D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</w:p>
    <w:p w14:paraId="06143336" w14:textId="77777777" w:rsidR="00F40C2D" w:rsidRPr="00127B28" w:rsidRDefault="00F40C2D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</w:p>
    <w:p w14:paraId="25AB30E9" w14:textId="2F98702D" w:rsidR="00D51147" w:rsidRPr="00127B28" w:rsidRDefault="0011267A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lastRenderedPageBreak/>
        <w:t>.</w:t>
      </w:r>
    </w:p>
    <w:p w14:paraId="33803370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23.(a).J-Rafters.</w:t>
      </w:r>
    </w:p>
    <w:p w14:paraId="58420C87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         K-cross tie/tie beam.</w:t>
      </w:r>
    </w:p>
    <w:p w14:paraId="78E783C3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          L-purlins.</w:t>
      </w:r>
    </w:p>
    <w:p w14:paraId="64B6BF2E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          M-Gutters.</w:t>
      </w:r>
    </w:p>
    <w:p w14:paraId="51D144EA" w14:textId="7E4EDDBA" w:rsidR="00D51147" w:rsidRPr="00127B28" w:rsidRDefault="00D75074" w:rsidP="00D75074">
      <w:pPr>
        <w:pStyle w:val="ListParagraph"/>
        <w:spacing w:line="360" w:lineRule="auto"/>
        <w:ind w:hanging="36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(b).</w:t>
      </w:r>
      <w:r w:rsidRPr="00127B28">
        <w:rPr>
          <w:rFonts w:ascii="Times New Roman" w:hAnsi="Times New Roman"/>
          <w:sz w:val="24"/>
          <w:szCs w:val="24"/>
        </w:rPr>
        <w:tab/>
      </w:r>
      <w:r w:rsidR="0011267A" w:rsidRPr="00127B28">
        <w:rPr>
          <w:rFonts w:ascii="Times New Roman" w:hAnsi="Times New Roman"/>
          <w:sz w:val="24"/>
          <w:szCs w:val="24"/>
        </w:rPr>
        <w:t>-Receive/ hold the roofing material.</w:t>
      </w:r>
    </w:p>
    <w:p w14:paraId="644DB2DA" w14:textId="77777777" w:rsidR="00D51147" w:rsidRPr="00127B28" w:rsidRDefault="0011267A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Hold trusses in position.</w:t>
      </w:r>
    </w:p>
    <w:p w14:paraId="13D339FA" w14:textId="1A9C6EAF" w:rsidR="00D51147" w:rsidRPr="00127B28" w:rsidRDefault="00D75074" w:rsidP="00D75074">
      <w:pPr>
        <w:pStyle w:val="ListParagraph"/>
        <w:spacing w:line="360" w:lineRule="auto"/>
        <w:ind w:hanging="36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(c).</w:t>
      </w:r>
      <w:r w:rsidRPr="00127B28">
        <w:rPr>
          <w:rFonts w:ascii="Times New Roman" w:hAnsi="Times New Roman"/>
          <w:sz w:val="24"/>
          <w:szCs w:val="24"/>
        </w:rPr>
        <w:tab/>
      </w:r>
      <w:r w:rsidR="0011267A" w:rsidRPr="00127B28">
        <w:rPr>
          <w:rFonts w:ascii="Times New Roman" w:hAnsi="Times New Roman"/>
          <w:sz w:val="24"/>
          <w:szCs w:val="24"/>
        </w:rPr>
        <w:t>To collect rain water from the roof.</w:t>
      </w:r>
    </w:p>
    <w:p w14:paraId="2963EB10" w14:textId="77777777" w:rsidR="00D51147" w:rsidRPr="00127B28" w:rsidRDefault="0011267A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To prevent rain water from</w:t>
      </w:r>
      <w:r w:rsidRPr="00127B28">
        <w:rPr>
          <w:rFonts w:ascii="Times New Roman" w:hAnsi="Times New Roman"/>
          <w:sz w:val="24"/>
          <w:szCs w:val="24"/>
        </w:rPr>
        <w:t xml:space="preserve"> splashing soil onto the walls by preventing direct impact.</w:t>
      </w:r>
    </w:p>
    <w:p w14:paraId="793D83F9" w14:textId="4617D03C" w:rsidR="00D51147" w:rsidRPr="00127B28" w:rsidRDefault="00D75074" w:rsidP="00D75074">
      <w:pPr>
        <w:pStyle w:val="ListParagraph"/>
        <w:spacing w:line="360" w:lineRule="auto"/>
        <w:ind w:left="1080" w:hanging="36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24.</w:t>
      </w:r>
      <w:r w:rsidRPr="00127B28">
        <w:rPr>
          <w:rFonts w:ascii="Times New Roman" w:hAnsi="Times New Roman"/>
          <w:sz w:val="24"/>
          <w:szCs w:val="24"/>
        </w:rPr>
        <w:tab/>
      </w:r>
      <w:r w:rsidR="0011267A" w:rsidRPr="00127B28">
        <w:rPr>
          <w:rFonts w:ascii="Times New Roman" w:hAnsi="Times New Roman"/>
          <w:sz w:val="24"/>
          <w:szCs w:val="24"/>
        </w:rPr>
        <w:t>(a).E-Docking.</w:t>
      </w:r>
    </w:p>
    <w:p w14:paraId="47FCEC61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G-Hoof triming.</w:t>
      </w:r>
    </w:p>
    <w:p w14:paraId="4D052811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          (b)-To facilitate tupping/ mating.</w:t>
      </w:r>
    </w:p>
    <w:p w14:paraId="59DF046B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             - To prevent blowfly infestation.</w:t>
      </w:r>
    </w:p>
    <w:p w14:paraId="5BB95A75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            -For even fat distribution throughout the body.</w:t>
      </w:r>
    </w:p>
    <w:p w14:paraId="70D00F52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        -To promote cleanliness of the animal.</w:t>
      </w:r>
    </w:p>
    <w:p w14:paraId="78E8AE4D" w14:textId="77777777" w:rsidR="00D51147" w:rsidRPr="00127B28" w:rsidRDefault="00D51147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</w:p>
    <w:p w14:paraId="1173C75F" w14:textId="583A0D29" w:rsidR="00D51147" w:rsidRPr="00127B28" w:rsidRDefault="00D75074" w:rsidP="00D75074">
      <w:pPr>
        <w:pStyle w:val="ListParagraph"/>
        <w:spacing w:line="360" w:lineRule="auto"/>
        <w:ind w:left="1080" w:hanging="36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(c)</w:t>
      </w:r>
      <w:r w:rsidRPr="00127B28">
        <w:rPr>
          <w:rFonts w:ascii="Times New Roman" w:hAnsi="Times New Roman"/>
          <w:sz w:val="24"/>
          <w:szCs w:val="24"/>
        </w:rPr>
        <w:tab/>
      </w:r>
      <w:r w:rsidR="0011267A" w:rsidRPr="00127B28">
        <w:rPr>
          <w:rFonts w:ascii="Times New Roman" w:hAnsi="Times New Roman"/>
          <w:sz w:val="24"/>
          <w:szCs w:val="24"/>
        </w:rPr>
        <w:t>1-2 weeks old.</w:t>
      </w:r>
    </w:p>
    <w:p w14:paraId="21B443AE" w14:textId="211F4EE4" w:rsidR="00D51147" w:rsidRPr="00127B28" w:rsidRDefault="00D75074" w:rsidP="00D75074">
      <w:pPr>
        <w:pStyle w:val="ListParagraph"/>
        <w:spacing w:line="360" w:lineRule="auto"/>
        <w:ind w:hanging="36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(d).</w:t>
      </w:r>
      <w:r w:rsidRPr="00127B28">
        <w:rPr>
          <w:rFonts w:ascii="Times New Roman" w:hAnsi="Times New Roman"/>
          <w:sz w:val="24"/>
          <w:szCs w:val="24"/>
        </w:rPr>
        <w:tab/>
      </w:r>
      <w:r w:rsidR="0011267A" w:rsidRPr="00127B28">
        <w:rPr>
          <w:rFonts w:ascii="Times New Roman" w:hAnsi="Times New Roman"/>
          <w:sz w:val="24"/>
          <w:szCs w:val="24"/>
        </w:rPr>
        <w:t>Use of an elas</w:t>
      </w:r>
      <w:r w:rsidR="0011267A" w:rsidRPr="00127B28">
        <w:rPr>
          <w:rFonts w:ascii="Times New Roman" w:hAnsi="Times New Roman"/>
          <w:sz w:val="24"/>
          <w:szCs w:val="24"/>
        </w:rPr>
        <w:t>t</w:t>
      </w:r>
      <w:r w:rsidR="00A871F1">
        <w:rPr>
          <w:rFonts w:ascii="Times New Roman" w:hAnsi="Times New Roman"/>
          <w:sz w:val="24"/>
          <w:szCs w:val="24"/>
        </w:rPr>
        <w:t>r</w:t>
      </w:r>
      <w:r w:rsidR="0011267A" w:rsidRPr="00127B28">
        <w:rPr>
          <w:rFonts w:ascii="Times New Roman" w:hAnsi="Times New Roman"/>
          <w:sz w:val="24"/>
          <w:szCs w:val="24"/>
        </w:rPr>
        <w:t>ator and rubbering.</w:t>
      </w:r>
    </w:p>
    <w:p w14:paraId="1B953E95" w14:textId="77777777" w:rsidR="00D51147" w:rsidRPr="00127B28" w:rsidRDefault="0011267A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Uses of burdizzo.</w:t>
      </w:r>
    </w:p>
    <w:p w14:paraId="478EA1D6" w14:textId="77777777" w:rsidR="00D51147" w:rsidRPr="00127B28" w:rsidRDefault="0011267A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Uses of a sharp knife and a hot iron.</w:t>
      </w:r>
    </w:p>
    <w:p w14:paraId="45E36210" w14:textId="77777777" w:rsidR="00D51147" w:rsidRPr="00127B28" w:rsidRDefault="00D51147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</w:p>
    <w:p w14:paraId="3F35D90D" w14:textId="77777777" w:rsidR="00D51147" w:rsidRPr="00127B28" w:rsidRDefault="0011267A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SECTION C(40mks). </w:t>
      </w:r>
    </w:p>
    <w:p w14:paraId="0FD4AE61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25.(I).Cannibalism and egg eating are controlled.</w:t>
      </w:r>
    </w:p>
    <w:p w14:paraId="6D326CDE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(Ii).Accurate/Individual egg records can be easily kept.</w:t>
      </w:r>
    </w:p>
    <w:p w14:paraId="4287723D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(iii).Birds do not contaminate food and water.</w:t>
      </w:r>
    </w:p>
    <w:p w14:paraId="61367616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lastRenderedPageBreak/>
        <w:t xml:space="preserve">          (iv).Broodiness is discouraged as birds do not reach the eggs.</w:t>
      </w:r>
    </w:p>
    <w:p w14:paraId="015D015D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 (v)A large number of birds can be kept in a small area/ it allows higher stalking rate.</w:t>
      </w:r>
    </w:p>
    <w:p w14:paraId="6809F851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 (vi)Sick birds can be detected and isolated for treatment.</w:t>
      </w:r>
    </w:p>
    <w:p w14:paraId="618829B8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 (vii).There is low labour requirement.</w:t>
      </w:r>
    </w:p>
    <w:p w14:paraId="3FB56B89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 (viii)There is no bullying</w:t>
      </w:r>
      <w:r w:rsidRPr="00127B28">
        <w:rPr>
          <w:rFonts w:ascii="Times New Roman" w:hAnsi="Times New Roman"/>
          <w:sz w:val="24"/>
          <w:szCs w:val="24"/>
        </w:rPr>
        <w:t xml:space="preserve"> during feeding.</w:t>
      </w:r>
    </w:p>
    <w:p w14:paraId="2DEB2BA1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  (ix)The system can be easily mechanised.</w:t>
      </w:r>
    </w:p>
    <w:p w14:paraId="31F5968E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  (x)Wire floors prevent re infestation of parasite, worms and coccidiosis.</w:t>
      </w:r>
    </w:p>
    <w:p w14:paraId="359DA1F9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 (xi)Handling is easy as hens are restricted to a small space..</w:t>
      </w:r>
    </w:p>
    <w:p w14:paraId="7B5BA5DE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(xii).Clean eggs</w:t>
      </w:r>
      <w:r w:rsidRPr="00127B28">
        <w:rPr>
          <w:rFonts w:ascii="Times New Roman" w:hAnsi="Times New Roman"/>
          <w:sz w:val="24"/>
          <w:szCs w:val="24"/>
        </w:rPr>
        <w:t xml:space="preserve"> are collected..</w:t>
      </w:r>
    </w:p>
    <w:p w14:paraId="05F742BE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   (xiii).Higher egg production due to less energy wasted by birds.</w:t>
      </w:r>
    </w:p>
    <w:p w14:paraId="79C827B2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    (xiv)Culled birds have tender meat.</w:t>
      </w:r>
    </w:p>
    <w:p w14:paraId="0EA7CC1B" w14:textId="6617471E" w:rsidR="00D51147" w:rsidRPr="00127B28" w:rsidRDefault="00D75074" w:rsidP="00D75074">
      <w:pPr>
        <w:pStyle w:val="ListParagraph"/>
        <w:spacing w:line="360" w:lineRule="auto"/>
        <w:ind w:left="1080" w:hanging="36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25.</w:t>
      </w:r>
      <w:r w:rsidRPr="00127B28">
        <w:rPr>
          <w:rFonts w:ascii="Times New Roman" w:hAnsi="Times New Roman"/>
          <w:sz w:val="24"/>
          <w:szCs w:val="24"/>
        </w:rPr>
        <w:tab/>
      </w:r>
      <w:r w:rsidR="0011267A" w:rsidRPr="00127B28">
        <w:rPr>
          <w:rFonts w:ascii="Times New Roman" w:hAnsi="Times New Roman"/>
          <w:sz w:val="24"/>
          <w:szCs w:val="24"/>
        </w:rPr>
        <w:t>(b).I) Control water pollution.</w:t>
      </w:r>
    </w:p>
    <w:p w14:paraId="564DE5C6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(Ii)Harvest at the correct maturity state.</w:t>
      </w:r>
    </w:p>
    <w:p w14:paraId="0574BF17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(iii)Maintain appropriate water leve</w:t>
      </w:r>
      <w:r w:rsidRPr="00127B28">
        <w:rPr>
          <w:rFonts w:ascii="Times New Roman" w:hAnsi="Times New Roman"/>
          <w:sz w:val="24"/>
          <w:szCs w:val="24"/>
        </w:rPr>
        <w:t>l in the fish pond always.</w:t>
      </w:r>
    </w:p>
    <w:p w14:paraId="6AD386E1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(iv)Aerate the water by ensuring constant inflow and outflow of water .</w:t>
      </w:r>
    </w:p>
    <w:p w14:paraId="4FEA686A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(v).Supply adequate feeds regularly..</w:t>
      </w:r>
    </w:p>
    <w:p w14:paraId="6EB47BF4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(vi)Control stocking rate/cropping.</w:t>
      </w:r>
    </w:p>
    <w:p w14:paraId="1D042A7E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(vii)Regular fertilisation of the pond .</w:t>
      </w:r>
    </w:p>
    <w:p w14:paraId="43DED826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(ix).Control predators.</w:t>
      </w:r>
    </w:p>
    <w:p w14:paraId="5717025E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25.(c)._Loss of we</w:t>
      </w:r>
      <w:r w:rsidRPr="00127B28">
        <w:rPr>
          <w:rFonts w:ascii="Times New Roman" w:hAnsi="Times New Roman"/>
          <w:sz w:val="24"/>
          <w:szCs w:val="24"/>
        </w:rPr>
        <w:t>ight/ emaciation.</w:t>
      </w:r>
    </w:p>
    <w:p w14:paraId="28C2C4D0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_potbellies.</w:t>
      </w:r>
    </w:p>
    <w:p w14:paraId="53053248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 _Indigestion.</w:t>
      </w:r>
    </w:p>
    <w:p w14:paraId="0966E261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_Anaemic condition due to su king of blood.</w:t>
      </w:r>
    </w:p>
    <w:p w14:paraId="4B075E22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_Painful abdomen.</w:t>
      </w:r>
    </w:p>
    <w:p w14:paraId="74B30F59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_Reumbence precedes death.</w:t>
      </w:r>
    </w:p>
    <w:p w14:paraId="1460B0BC" w14:textId="77777777" w:rsidR="00D51147" w:rsidRPr="00127B28" w:rsidRDefault="0011267A" w:rsidP="00BA7DB7">
      <w:pPr>
        <w:pStyle w:val="ListParagraph"/>
        <w:spacing w:line="360" w:lineRule="auto"/>
        <w:ind w:left="1080" w:firstLineChars="200" w:firstLine="4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_Dullness and depression.</w:t>
      </w:r>
    </w:p>
    <w:p w14:paraId="5C68E93F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lastRenderedPageBreak/>
        <w:t xml:space="preserve">          _Prescence of eggs/segments/parasites</w:t>
      </w:r>
      <w:r w:rsidRPr="00127B28">
        <w:rPr>
          <w:rFonts w:ascii="Times New Roman" w:hAnsi="Times New Roman"/>
          <w:sz w:val="24"/>
          <w:szCs w:val="24"/>
        </w:rPr>
        <w:t xml:space="preserve"> on the faeces .</w:t>
      </w:r>
    </w:p>
    <w:p w14:paraId="3FC904A2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_Staring/ rough coat.</w:t>
      </w:r>
    </w:p>
    <w:p w14:paraId="1DC3802A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 _Blockage of internal organs/ obstruction of internal organs.</w:t>
      </w:r>
    </w:p>
    <w:p w14:paraId="70187F68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_loss of appetite.</w:t>
      </w:r>
    </w:p>
    <w:p w14:paraId="76DCA2CD" w14:textId="76C881B9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26(a)._Animal owner can be used where land is not </w:t>
      </w:r>
      <w:r w:rsidR="000C6DEE" w:rsidRPr="00127B28">
        <w:rPr>
          <w:rFonts w:ascii="Times New Roman" w:hAnsi="Times New Roman"/>
          <w:sz w:val="24"/>
          <w:szCs w:val="24"/>
        </w:rPr>
        <w:t>a</w:t>
      </w:r>
      <w:r w:rsidRPr="00127B28">
        <w:rPr>
          <w:rFonts w:ascii="Times New Roman" w:hAnsi="Times New Roman"/>
          <w:sz w:val="24"/>
          <w:szCs w:val="24"/>
        </w:rPr>
        <w:t>ccessible by a tractor.</w:t>
      </w:r>
    </w:p>
    <w:p w14:paraId="095E9394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_Animal power is used in </w:t>
      </w:r>
      <w:r w:rsidRPr="00127B28">
        <w:rPr>
          <w:rFonts w:ascii="Times New Roman" w:hAnsi="Times New Roman"/>
          <w:sz w:val="24"/>
          <w:szCs w:val="24"/>
        </w:rPr>
        <w:t>irregularly shaped piece of land..</w:t>
      </w:r>
    </w:p>
    <w:p w14:paraId="0C50470C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_Animal power is useful where the cost of hiring a tractor is high..</w:t>
      </w:r>
    </w:p>
    <w:p w14:paraId="7EC24643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_Animal power is used in cases where tractor hire services are not available.</w:t>
      </w:r>
    </w:p>
    <w:p w14:paraId="7E0E6D4D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_Is economical on small pieces of land.</w:t>
      </w:r>
    </w:p>
    <w:p w14:paraId="0A8411A5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_Is used on steep slopes.</w:t>
      </w:r>
    </w:p>
    <w:p w14:paraId="07A5A55C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26(b)._T</w:t>
      </w:r>
      <w:r w:rsidRPr="00127B28">
        <w:rPr>
          <w:rFonts w:ascii="Times New Roman" w:hAnsi="Times New Roman"/>
          <w:sz w:val="24"/>
          <w:szCs w:val="24"/>
        </w:rPr>
        <w:t xml:space="preserve">he location of the homestead </w:t>
      </w:r>
    </w:p>
    <w:p w14:paraId="78C579A9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_Accesibility.</w:t>
      </w:r>
    </w:p>
    <w:p w14:paraId="4AD92DEC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_Security.</w:t>
      </w:r>
    </w:p>
    <w:p w14:paraId="08C3955F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_Direction of prevailing wind.</w:t>
      </w:r>
    </w:p>
    <w:p w14:paraId="524620CC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_Drainage.</w:t>
      </w:r>
    </w:p>
    <w:p w14:paraId="6765104B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_Relationship with other structures.</w:t>
      </w:r>
    </w:p>
    <w:p w14:paraId="2B2EF373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_Farmers taste and preferences.</w:t>
      </w:r>
    </w:p>
    <w:p w14:paraId="433E5353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_Proximitu to the amenities.</w:t>
      </w:r>
    </w:p>
    <w:p w14:paraId="490F7B1B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_Topography of the area..</w:t>
      </w:r>
    </w:p>
    <w:p w14:paraId="71F2A07C" w14:textId="120281DF" w:rsidR="00D51147" w:rsidRPr="00127B28" w:rsidRDefault="00D75074" w:rsidP="00D75074">
      <w:pPr>
        <w:pStyle w:val="ListParagraph"/>
        <w:spacing w:line="360" w:lineRule="auto"/>
        <w:ind w:left="1080" w:hanging="36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26.</w:t>
      </w:r>
      <w:r w:rsidRPr="00127B28">
        <w:rPr>
          <w:rFonts w:ascii="Times New Roman" w:hAnsi="Times New Roman"/>
          <w:sz w:val="24"/>
          <w:szCs w:val="24"/>
        </w:rPr>
        <w:tab/>
      </w:r>
      <w:r w:rsidR="0011267A" w:rsidRPr="00127B28">
        <w:rPr>
          <w:rFonts w:ascii="Times New Roman" w:hAnsi="Times New Roman"/>
          <w:sz w:val="24"/>
          <w:szCs w:val="24"/>
        </w:rPr>
        <w:t>(</w:t>
      </w:r>
      <w:r w:rsidR="0011267A">
        <w:rPr>
          <w:rFonts w:ascii="Times New Roman" w:hAnsi="Times New Roman"/>
          <w:sz w:val="24"/>
          <w:szCs w:val="24"/>
        </w:rPr>
        <w:t>c</w:t>
      </w:r>
      <w:r w:rsidR="0011267A" w:rsidRPr="00127B28">
        <w:rPr>
          <w:rFonts w:ascii="Times New Roman" w:hAnsi="Times New Roman"/>
          <w:sz w:val="24"/>
          <w:szCs w:val="24"/>
        </w:rPr>
        <w:t xml:space="preserve">)._They protect the farmer </w:t>
      </w:r>
      <w:r w:rsidR="0011267A" w:rsidRPr="00127B28">
        <w:rPr>
          <w:rFonts w:ascii="Times New Roman" w:hAnsi="Times New Roman"/>
          <w:sz w:val="24"/>
          <w:szCs w:val="24"/>
        </w:rPr>
        <w:t>and livestock from predators.</w:t>
      </w:r>
    </w:p>
    <w:p w14:paraId="0403A18C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_Help in the control of livestock diseases and parasites.</w:t>
      </w:r>
    </w:p>
    <w:p w14:paraId="1A592BF0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_Provide shelter against extreme weather conditions.</w:t>
      </w:r>
    </w:p>
    <w:p w14:paraId="69F752E1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__Provide storage of farm produce and other variable inputs.</w:t>
      </w:r>
    </w:p>
    <w:p w14:paraId="50336086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_They increase the efficiency of production in the far</w:t>
      </w:r>
      <w:r w:rsidRPr="00127B28">
        <w:rPr>
          <w:rFonts w:ascii="Times New Roman" w:hAnsi="Times New Roman"/>
          <w:sz w:val="24"/>
          <w:szCs w:val="24"/>
        </w:rPr>
        <w:t>m.</w:t>
      </w:r>
    </w:p>
    <w:p w14:paraId="5E2B9020" w14:textId="77777777" w:rsidR="00F34CA9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27(a)</w:t>
      </w:r>
      <w:r w:rsidR="00F34CA9" w:rsidRPr="00127B28">
        <w:rPr>
          <w:rFonts w:ascii="Times New Roman" w:hAnsi="Times New Roman"/>
          <w:sz w:val="24"/>
          <w:szCs w:val="24"/>
        </w:rPr>
        <w:t>Bacteria</w:t>
      </w:r>
    </w:p>
    <w:p w14:paraId="6F07A77A" w14:textId="77777777" w:rsidR="00F34CA9" w:rsidRPr="00127B28" w:rsidRDefault="00F34CA9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virus</w:t>
      </w:r>
    </w:p>
    <w:p w14:paraId="5FF40107" w14:textId="7CB9D424" w:rsidR="00527A11" w:rsidRPr="00127B28" w:rsidRDefault="00F34CA9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dust and worms in the lungs</w:t>
      </w:r>
      <w:r w:rsidR="00527A11" w:rsidRPr="00127B28">
        <w:rPr>
          <w:rFonts w:ascii="Times New Roman" w:hAnsi="Times New Roman"/>
          <w:sz w:val="24"/>
          <w:szCs w:val="24"/>
        </w:rPr>
        <w:t>.</w:t>
      </w:r>
    </w:p>
    <w:p w14:paraId="000C68D6" w14:textId="2CF10C96" w:rsidR="00527A11" w:rsidRPr="00127B28" w:rsidRDefault="00527A11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(b)-Poor ventilation </w:t>
      </w:r>
    </w:p>
    <w:p w14:paraId="367CAADD" w14:textId="0CD28AA5" w:rsidR="00527A11" w:rsidRPr="00127B28" w:rsidRDefault="00527A11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Overcrowding.</w:t>
      </w:r>
    </w:p>
    <w:p w14:paraId="041D853B" w14:textId="13ECE954" w:rsidR="00527A11" w:rsidRPr="00127B28" w:rsidRDefault="00527A11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Young age.</w:t>
      </w:r>
    </w:p>
    <w:p w14:paraId="4B6252DF" w14:textId="7481772C" w:rsidR="00D51147" w:rsidRPr="00127B28" w:rsidRDefault="00527A11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-Effects of diarrhoea.</w:t>
      </w:r>
    </w:p>
    <w:p w14:paraId="3E037B4F" w14:textId="77777777" w:rsidR="00D51147" w:rsidRPr="00127B28" w:rsidRDefault="00D51147" w:rsidP="00BA7DB7">
      <w:pPr>
        <w:pStyle w:val="ListParagraph"/>
        <w:spacing w:line="360" w:lineRule="auto"/>
        <w:ind w:left="0"/>
        <w:rPr>
          <w:rFonts w:ascii="Times New Roman" w:hAnsi="Times New Roman"/>
          <w:sz w:val="24"/>
          <w:szCs w:val="24"/>
        </w:rPr>
      </w:pPr>
    </w:p>
    <w:p w14:paraId="269E6310" w14:textId="621F5441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27(</w:t>
      </w:r>
      <w:r w:rsidR="007F57A0" w:rsidRPr="00127B28">
        <w:rPr>
          <w:rFonts w:ascii="Times New Roman" w:hAnsi="Times New Roman"/>
          <w:sz w:val="24"/>
          <w:szCs w:val="24"/>
        </w:rPr>
        <w:t>c</w:t>
      </w:r>
      <w:r w:rsidRPr="00127B28">
        <w:rPr>
          <w:rFonts w:ascii="Times New Roman" w:hAnsi="Times New Roman"/>
          <w:sz w:val="24"/>
          <w:szCs w:val="24"/>
        </w:rPr>
        <w:t>)._Feed stores.</w:t>
      </w:r>
    </w:p>
    <w:p w14:paraId="254B1CBA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_Farm produce stores</w:t>
      </w:r>
    </w:p>
    <w:p w14:paraId="4D99E316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_Chemical stores</w:t>
      </w:r>
    </w:p>
    <w:p w14:paraId="23A9A2D4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_Machinery store.</w:t>
      </w:r>
    </w:p>
    <w:p w14:paraId="3DD85EB5" w14:textId="77777777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_Tools stores.</w:t>
      </w:r>
    </w:p>
    <w:p w14:paraId="30B6085E" w14:textId="4907F81A" w:rsidR="00D51147" w:rsidRPr="00127B28" w:rsidRDefault="0011267A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27(</w:t>
      </w:r>
      <w:r w:rsidR="007F57A0" w:rsidRPr="00127B28">
        <w:rPr>
          <w:rFonts w:ascii="Times New Roman" w:hAnsi="Times New Roman"/>
          <w:sz w:val="24"/>
          <w:szCs w:val="24"/>
        </w:rPr>
        <w:t>d)</w:t>
      </w:r>
      <w:r w:rsidRPr="00127B28">
        <w:rPr>
          <w:rFonts w:ascii="Times New Roman" w:hAnsi="Times New Roman"/>
          <w:sz w:val="24"/>
          <w:szCs w:val="24"/>
        </w:rPr>
        <w:t>.        PETROL ENGINE.                                                             DIESEL ENGINE.</w:t>
      </w:r>
    </w:p>
    <w:p w14:paraId="526BC3FB" w14:textId="77777777" w:rsidR="00D51147" w:rsidRPr="00127B28" w:rsidRDefault="0011267A" w:rsidP="00BA7DB7">
      <w:pPr>
        <w:pStyle w:val="ListParagraph"/>
        <w:spacing w:line="360" w:lineRule="auto"/>
        <w:ind w:left="144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1.Uses </w:t>
      </w:r>
      <w:r w:rsidRPr="00127B28">
        <w:rPr>
          <w:rFonts w:ascii="Times New Roman" w:hAnsi="Times New Roman"/>
          <w:sz w:val="24"/>
          <w:szCs w:val="24"/>
        </w:rPr>
        <w:t>petrol as fuel.                                                1.Uses diesel as fuel.</w:t>
      </w:r>
    </w:p>
    <w:p w14:paraId="0B4A591E" w14:textId="77777777" w:rsidR="00D51147" w:rsidRPr="00127B28" w:rsidRDefault="0011267A" w:rsidP="00BA7DB7">
      <w:pPr>
        <w:pStyle w:val="ListParagraph"/>
        <w:spacing w:line="360" w:lineRule="auto"/>
        <w:ind w:left="144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2.Has a carburetor for mixing petrol and air         2.It does not have a carburetor.</w:t>
      </w:r>
    </w:p>
    <w:p w14:paraId="3E497AB6" w14:textId="77777777" w:rsidR="00D51147" w:rsidRPr="00127B28" w:rsidRDefault="0011267A" w:rsidP="00BA7DB7">
      <w:pPr>
        <w:pStyle w:val="ListParagraph"/>
        <w:spacing w:line="360" w:lineRule="auto"/>
        <w:ind w:left="144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3.Power occurs when air and petrol mixture         3.   Only diesel is ignited.</w:t>
      </w:r>
    </w:p>
    <w:p w14:paraId="23F57568" w14:textId="77777777" w:rsidR="00D51147" w:rsidRPr="00127B28" w:rsidRDefault="0011267A" w:rsidP="00BA7DB7">
      <w:pPr>
        <w:pStyle w:val="ListParagraph"/>
        <w:spacing w:line="360" w:lineRule="auto"/>
        <w:ind w:left="144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</w:t>
      </w:r>
      <w:r w:rsidRPr="00127B28">
        <w:rPr>
          <w:rFonts w:ascii="Times New Roman" w:hAnsi="Times New Roman"/>
          <w:sz w:val="24"/>
          <w:szCs w:val="24"/>
        </w:rPr>
        <w:t xml:space="preserve"> is ignited.</w:t>
      </w:r>
    </w:p>
    <w:p w14:paraId="1AA5CFBB" w14:textId="73782AD7" w:rsidR="00D51147" w:rsidRPr="00127B28" w:rsidRDefault="00D75074" w:rsidP="00D75074">
      <w:pPr>
        <w:pStyle w:val="ListParagraph"/>
        <w:spacing w:line="360" w:lineRule="auto"/>
        <w:ind w:left="1800" w:hanging="360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>4.</w:t>
      </w:r>
      <w:r w:rsidRPr="00127B28">
        <w:rPr>
          <w:rFonts w:ascii="Times New Roman" w:hAnsi="Times New Roman"/>
          <w:sz w:val="24"/>
          <w:szCs w:val="24"/>
        </w:rPr>
        <w:tab/>
      </w:r>
      <w:r w:rsidR="0011267A" w:rsidRPr="00127B28">
        <w:rPr>
          <w:rFonts w:ascii="Times New Roman" w:hAnsi="Times New Roman"/>
          <w:sz w:val="24"/>
          <w:szCs w:val="24"/>
        </w:rPr>
        <w:t>Air and petrol first meet in the carburettor.        4.Air and diesel first meet in the                                                                                         cylinder</w:t>
      </w:r>
    </w:p>
    <w:p w14:paraId="661EEE35" w14:textId="77777777" w:rsidR="00D51147" w:rsidRPr="00127B28" w:rsidRDefault="00D51147" w:rsidP="00BA7DB7">
      <w:pPr>
        <w:pStyle w:val="ListParagraph"/>
        <w:spacing w:line="360" w:lineRule="auto"/>
        <w:ind w:left="1800"/>
        <w:rPr>
          <w:rFonts w:ascii="Times New Roman" w:hAnsi="Times New Roman"/>
          <w:sz w:val="24"/>
          <w:szCs w:val="24"/>
        </w:rPr>
      </w:pPr>
    </w:p>
    <w:p w14:paraId="4BA546B6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              5.Has spark plugs.               </w:t>
      </w:r>
      <w:r w:rsidRPr="00127B28">
        <w:rPr>
          <w:rFonts w:ascii="Times New Roman" w:hAnsi="Times New Roman"/>
          <w:sz w:val="24"/>
          <w:szCs w:val="24"/>
        </w:rPr>
        <w:t xml:space="preserve">                                         5.Does not have spark plugs.</w:t>
      </w:r>
    </w:p>
    <w:p w14:paraId="1E969DB2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              6.Has no injectors.                                                        6.Has injectors which atomise   diesel.</w:t>
      </w:r>
    </w:p>
    <w:p w14:paraId="132C6685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              7.Uses more fuel per un</w:t>
      </w:r>
      <w:r w:rsidRPr="00127B28">
        <w:rPr>
          <w:rFonts w:ascii="Times New Roman" w:hAnsi="Times New Roman"/>
          <w:sz w:val="24"/>
          <w:szCs w:val="24"/>
        </w:rPr>
        <w:t>it area when working           7.Uses less fuel per unit area  when working.</w:t>
      </w:r>
    </w:p>
    <w:p w14:paraId="2965C047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                8.Is lighter.                                                                     8. Is heavier.</w:t>
      </w:r>
    </w:p>
    <w:p w14:paraId="3F8E33F7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                9.Produce less noise.         </w:t>
      </w:r>
      <w:r w:rsidRPr="00127B28">
        <w:rPr>
          <w:rFonts w:ascii="Times New Roman" w:hAnsi="Times New Roman"/>
          <w:sz w:val="24"/>
          <w:szCs w:val="24"/>
        </w:rPr>
        <w:t xml:space="preserve">                                           9.Produces a lot of noise.</w:t>
      </w:r>
    </w:p>
    <w:p w14:paraId="4D6C7235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                10.Produces little smoke.                                            10.Produces a lot of smoke.</w:t>
      </w:r>
    </w:p>
    <w:p w14:paraId="54662F2C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                 11.Produces less power              </w:t>
      </w:r>
      <w:r w:rsidRPr="00127B28">
        <w:rPr>
          <w:rFonts w:ascii="Times New Roman" w:hAnsi="Times New Roman"/>
          <w:sz w:val="24"/>
          <w:szCs w:val="24"/>
        </w:rPr>
        <w:t xml:space="preserve">                               11.Produces more power.</w:t>
      </w:r>
    </w:p>
    <w:p w14:paraId="6F2C959B" w14:textId="77777777" w:rsidR="00D51147" w:rsidRPr="00127B28" w:rsidRDefault="00D51147" w:rsidP="00BA7DB7">
      <w:pPr>
        <w:spacing w:line="360" w:lineRule="auto"/>
        <w:rPr>
          <w:rFonts w:ascii="Times New Roman" w:hAnsi="Times New Roman"/>
          <w:sz w:val="24"/>
          <w:szCs w:val="24"/>
        </w:rPr>
      </w:pPr>
    </w:p>
    <w:p w14:paraId="1C74475C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                12.Fuel is ignited by an electric spark from.             12.Fuel is ignited through </w:t>
      </w:r>
    </w:p>
    <w:p w14:paraId="33E24534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lastRenderedPageBreak/>
        <w:t xml:space="preserve">                                                                                        </w:t>
      </w:r>
      <w:r w:rsidRPr="00127B28">
        <w:rPr>
          <w:rFonts w:ascii="Times New Roman" w:hAnsi="Times New Roman"/>
          <w:sz w:val="24"/>
          <w:szCs w:val="24"/>
        </w:rPr>
        <w:t xml:space="preserve">                                   compression.</w:t>
      </w:r>
    </w:p>
    <w:p w14:paraId="0A8598E3" w14:textId="77777777" w:rsidR="00D51147" w:rsidRPr="00127B28" w:rsidRDefault="00D51147" w:rsidP="00BA7DB7">
      <w:pPr>
        <w:spacing w:line="360" w:lineRule="auto"/>
        <w:rPr>
          <w:rFonts w:ascii="Times New Roman" w:hAnsi="Times New Roman"/>
          <w:sz w:val="24"/>
          <w:szCs w:val="24"/>
        </w:rPr>
      </w:pPr>
    </w:p>
    <w:p w14:paraId="4246EA65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                  the spark plug.</w:t>
      </w:r>
    </w:p>
    <w:p w14:paraId="359B0BCB" w14:textId="03F27650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                13.Air has low compression ratio(8:1).                      13.Air has a higher compression ratio (16:1).</w:t>
      </w:r>
    </w:p>
    <w:p w14:paraId="18204231" w14:textId="77777777" w:rsidR="00D51147" w:rsidRPr="00127B28" w:rsidRDefault="00D51147" w:rsidP="00BA7DB7">
      <w:pPr>
        <w:spacing w:line="360" w:lineRule="auto"/>
        <w:rPr>
          <w:rFonts w:ascii="Times New Roman" w:hAnsi="Times New Roman"/>
          <w:sz w:val="24"/>
          <w:szCs w:val="24"/>
        </w:rPr>
      </w:pPr>
    </w:p>
    <w:p w14:paraId="2898044E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                      </w:t>
      </w:r>
    </w:p>
    <w:p w14:paraId="6AE9E825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</w:t>
      </w:r>
      <w:r w:rsidRPr="00127B28">
        <w:rPr>
          <w:rFonts w:ascii="Times New Roman" w:hAnsi="Times New Roman"/>
          <w:sz w:val="24"/>
          <w:szCs w:val="24"/>
        </w:rPr>
        <w:t xml:space="preserve">                        </w:t>
      </w:r>
    </w:p>
    <w:p w14:paraId="2A7BBC0B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                     </w:t>
      </w:r>
    </w:p>
    <w:p w14:paraId="67E9BB59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                                       </w:t>
      </w:r>
    </w:p>
    <w:p w14:paraId="0CC53EDF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                                                                    </w:t>
      </w:r>
    </w:p>
    <w:p w14:paraId="060995F5" w14:textId="77777777" w:rsidR="00D51147" w:rsidRPr="00127B28" w:rsidRDefault="0011267A" w:rsidP="00BA7DB7">
      <w:pPr>
        <w:spacing w:line="360" w:lineRule="auto"/>
        <w:rPr>
          <w:rFonts w:ascii="Times New Roman" w:hAnsi="Times New Roman"/>
          <w:sz w:val="24"/>
          <w:szCs w:val="24"/>
        </w:rPr>
      </w:pPr>
      <w:r w:rsidRPr="00127B28">
        <w:rPr>
          <w:rFonts w:ascii="Times New Roman" w:hAnsi="Times New Roman"/>
          <w:sz w:val="24"/>
          <w:szCs w:val="24"/>
        </w:rPr>
        <w:t xml:space="preserve">      </w:t>
      </w:r>
    </w:p>
    <w:p w14:paraId="38CA7A2C" w14:textId="77777777" w:rsidR="00D51147" w:rsidRPr="00127B28" w:rsidRDefault="00D51147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</w:p>
    <w:p w14:paraId="4ABDBD3B" w14:textId="77777777" w:rsidR="00D51147" w:rsidRPr="00127B28" w:rsidRDefault="00D51147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</w:p>
    <w:p w14:paraId="6C1152B4" w14:textId="77777777" w:rsidR="00D51147" w:rsidRPr="00127B28" w:rsidRDefault="00D51147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</w:p>
    <w:p w14:paraId="6F9EAE29" w14:textId="77777777" w:rsidR="00D51147" w:rsidRPr="00127B28" w:rsidRDefault="00D51147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</w:p>
    <w:p w14:paraId="358C54F4" w14:textId="77777777" w:rsidR="00D51147" w:rsidRPr="00127B28" w:rsidRDefault="00D51147" w:rsidP="00BA7DB7">
      <w:pPr>
        <w:spacing w:line="360" w:lineRule="auto"/>
        <w:rPr>
          <w:rFonts w:ascii="Times New Roman" w:hAnsi="Times New Roman"/>
          <w:sz w:val="24"/>
          <w:szCs w:val="24"/>
        </w:rPr>
      </w:pPr>
    </w:p>
    <w:p w14:paraId="63A3EA6F" w14:textId="77777777" w:rsidR="00D51147" w:rsidRPr="00127B28" w:rsidRDefault="00D51147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</w:p>
    <w:p w14:paraId="22657D57" w14:textId="77777777" w:rsidR="00D51147" w:rsidRPr="00127B28" w:rsidRDefault="00D51147" w:rsidP="00BA7DB7">
      <w:pPr>
        <w:spacing w:line="360" w:lineRule="auto"/>
        <w:rPr>
          <w:rFonts w:ascii="Times New Roman" w:hAnsi="Times New Roman"/>
          <w:sz w:val="24"/>
          <w:szCs w:val="24"/>
        </w:rPr>
      </w:pPr>
    </w:p>
    <w:p w14:paraId="2A86445B" w14:textId="77777777" w:rsidR="00D51147" w:rsidRPr="00127B28" w:rsidRDefault="00D51147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</w:p>
    <w:p w14:paraId="7BF9110D" w14:textId="77777777" w:rsidR="00D51147" w:rsidRPr="00127B28" w:rsidRDefault="00D51147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</w:p>
    <w:p w14:paraId="1D101031" w14:textId="77777777" w:rsidR="00D51147" w:rsidRPr="00127B28" w:rsidRDefault="00D51147" w:rsidP="00BA7DB7">
      <w:pPr>
        <w:spacing w:line="360" w:lineRule="auto"/>
        <w:rPr>
          <w:rFonts w:ascii="Times New Roman" w:hAnsi="Times New Roman"/>
          <w:sz w:val="24"/>
          <w:szCs w:val="24"/>
        </w:rPr>
      </w:pPr>
    </w:p>
    <w:p w14:paraId="0C49F402" w14:textId="77777777" w:rsidR="00D51147" w:rsidRPr="00127B28" w:rsidRDefault="00D51147" w:rsidP="00BA7DB7">
      <w:pPr>
        <w:spacing w:line="360" w:lineRule="auto"/>
        <w:rPr>
          <w:rFonts w:ascii="Times New Roman" w:hAnsi="Times New Roman"/>
          <w:sz w:val="24"/>
          <w:szCs w:val="24"/>
        </w:rPr>
      </w:pPr>
    </w:p>
    <w:p w14:paraId="0C2299CA" w14:textId="77777777" w:rsidR="00D51147" w:rsidRPr="00127B28" w:rsidRDefault="00D51147" w:rsidP="00BA7DB7">
      <w:pPr>
        <w:pStyle w:val="ListParagraph"/>
        <w:spacing w:line="360" w:lineRule="auto"/>
        <w:ind w:left="1080"/>
        <w:rPr>
          <w:rFonts w:ascii="Times New Roman" w:hAnsi="Times New Roman"/>
          <w:sz w:val="24"/>
          <w:szCs w:val="24"/>
        </w:rPr>
      </w:pPr>
    </w:p>
    <w:p w14:paraId="2672A28A" w14:textId="77777777" w:rsidR="00D51147" w:rsidRPr="00127B28" w:rsidRDefault="00D51147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</w:p>
    <w:p w14:paraId="16D25EE7" w14:textId="77777777" w:rsidR="00D51147" w:rsidRPr="00127B28" w:rsidRDefault="00D51147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</w:p>
    <w:p w14:paraId="1F8F846F" w14:textId="77777777" w:rsidR="00D51147" w:rsidRPr="00127B28" w:rsidRDefault="00D51147" w:rsidP="00BA7DB7">
      <w:pPr>
        <w:spacing w:line="360" w:lineRule="auto"/>
        <w:rPr>
          <w:rFonts w:ascii="Times New Roman" w:hAnsi="Times New Roman"/>
          <w:sz w:val="24"/>
          <w:szCs w:val="24"/>
        </w:rPr>
      </w:pPr>
    </w:p>
    <w:p w14:paraId="5FD858DC" w14:textId="77777777" w:rsidR="00D51147" w:rsidRPr="00127B28" w:rsidRDefault="00D51147" w:rsidP="00BA7DB7">
      <w:pPr>
        <w:spacing w:line="360" w:lineRule="auto"/>
        <w:rPr>
          <w:rFonts w:ascii="Times New Roman" w:hAnsi="Times New Roman"/>
          <w:sz w:val="24"/>
          <w:szCs w:val="24"/>
        </w:rPr>
      </w:pPr>
    </w:p>
    <w:p w14:paraId="09D5D527" w14:textId="77777777" w:rsidR="00D51147" w:rsidRPr="00127B28" w:rsidRDefault="00D51147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</w:p>
    <w:p w14:paraId="6B5EFBDA" w14:textId="77777777" w:rsidR="00D51147" w:rsidRPr="00127B28" w:rsidRDefault="00D51147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</w:p>
    <w:p w14:paraId="35F0CD5C" w14:textId="77777777" w:rsidR="00D51147" w:rsidRPr="00127B28" w:rsidRDefault="00D51147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</w:p>
    <w:p w14:paraId="7203234D" w14:textId="77777777" w:rsidR="00D51147" w:rsidRPr="00127B28" w:rsidRDefault="00D51147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</w:p>
    <w:p w14:paraId="7D6E3BDA" w14:textId="77777777" w:rsidR="00D51147" w:rsidRPr="00127B28" w:rsidRDefault="00D51147" w:rsidP="00BA7DB7">
      <w:pPr>
        <w:spacing w:line="360" w:lineRule="auto"/>
        <w:rPr>
          <w:rFonts w:ascii="Times New Roman" w:hAnsi="Times New Roman"/>
          <w:sz w:val="24"/>
          <w:szCs w:val="24"/>
        </w:rPr>
      </w:pPr>
    </w:p>
    <w:p w14:paraId="08FB1635" w14:textId="77777777" w:rsidR="00D51147" w:rsidRPr="00127B28" w:rsidRDefault="00D51147" w:rsidP="00BA7DB7">
      <w:pPr>
        <w:spacing w:line="360" w:lineRule="auto"/>
        <w:rPr>
          <w:rFonts w:ascii="Times New Roman" w:hAnsi="Times New Roman"/>
          <w:sz w:val="24"/>
          <w:szCs w:val="24"/>
        </w:rPr>
      </w:pPr>
    </w:p>
    <w:p w14:paraId="238F940C" w14:textId="77777777" w:rsidR="00D51147" w:rsidRPr="00127B28" w:rsidRDefault="00D51147" w:rsidP="00BA7DB7">
      <w:pPr>
        <w:spacing w:line="360" w:lineRule="auto"/>
        <w:rPr>
          <w:rFonts w:ascii="Times New Roman" w:hAnsi="Times New Roman"/>
          <w:sz w:val="24"/>
          <w:szCs w:val="24"/>
        </w:rPr>
      </w:pPr>
    </w:p>
    <w:p w14:paraId="562F4AF4" w14:textId="77777777" w:rsidR="00D51147" w:rsidRPr="00127B28" w:rsidRDefault="00D51147" w:rsidP="00BA7DB7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</w:p>
    <w:sectPr w:rsidR="00D51147" w:rsidRPr="00127B2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multiLevelType w:val="hybridMultilevel"/>
    <w:tmpl w:val="E62B8D57"/>
    <w:lvl w:ilvl="0" w:tplc="0409000F">
      <w:start w:val="2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36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36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360"/>
      </w:pPr>
    </w:lvl>
  </w:abstractNum>
  <w:abstractNum w:abstractNumId="1" w15:restartNumberingAfterBreak="0">
    <w:nsid w:val="00000001"/>
    <w:multiLevelType w:val="hybridMultilevel"/>
    <w:tmpl w:val="0DF11945"/>
    <w:lvl w:ilvl="0" w:tplc="0409000F">
      <w:start w:val="5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36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36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360"/>
      </w:pPr>
    </w:lvl>
  </w:abstractNum>
  <w:abstractNum w:abstractNumId="2" w15:restartNumberingAfterBreak="0">
    <w:nsid w:val="00000002"/>
    <w:multiLevelType w:val="hybridMultilevel"/>
    <w:tmpl w:val="191EF0D6"/>
    <w:lvl w:ilvl="0" w:tplc="0409000F">
      <w:start w:val="7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36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36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360"/>
      </w:pPr>
    </w:lvl>
  </w:abstractNum>
  <w:abstractNum w:abstractNumId="3" w15:restartNumberingAfterBreak="0">
    <w:nsid w:val="00000003"/>
    <w:multiLevelType w:val="hybridMultilevel"/>
    <w:tmpl w:val="E2FB8DED"/>
    <w:lvl w:ilvl="0" w:tplc="0409000F">
      <w:start w:val="5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36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36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360"/>
      </w:pPr>
    </w:lvl>
  </w:abstractNum>
  <w:abstractNum w:abstractNumId="4" w15:restartNumberingAfterBreak="0">
    <w:nsid w:val="00000004"/>
    <w:multiLevelType w:val="hybridMultilevel"/>
    <w:tmpl w:val="8864CEED"/>
    <w:lvl w:ilvl="0" w:tplc="0409000F">
      <w:start w:val="14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36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36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360"/>
      </w:pPr>
    </w:lvl>
  </w:abstractNum>
  <w:abstractNum w:abstractNumId="5" w15:restartNumberingAfterBreak="0">
    <w:nsid w:val="00000005"/>
    <w:multiLevelType w:val="hybridMultilevel"/>
    <w:tmpl w:val="2D2984A0"/>
    <w:lvl w:ilvl="0" w:tplc="0409000F">
      <w:start w:val="17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36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36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360"/>
      </w:pPr>
    </w:lvl>
  </w:abstractNum>
  <w:abstractNum w:abstractNumId="6" w15:restartNumberingAfterBreak="0">
    <w:nsid w:val="00000006"/>
    <w:multiLevelType w:val="hybridMultilevel"/>
    <w:tmpl w:val="B7B6596A"/>
    <w:lvl w:ilvl="0" w:tplc="0409000F">
      <w:start w:val="12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36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36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360"/>
      </w:pPr>
    </w:lvl>
  </w:abstractNum>
  <w:abstractNum w:abstractNumId="7" w15:restartNumberingAfterBreak="0">
    <w:nsid w:val="00000007"/>
    <w:multiLevelType w:val="hybridMultilevel"/>
    <w:tmpl w:val="383DD465"/>
    <w:lvl w:ilvl="0" w:tplc="0409000F">
      <w:start w:val="18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36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36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360"/>
      </w:pPr>
    </w:lvl>
  </w:abstractNum>
  <w:abstractNum w:abstractNumId="8" w15:restartNumberingAfterBreak="0">
    <w:nsid w:val="00000008"/>
    <w:multiLevelType w:val="hybridMultilevel"/>
    <w:tmpl w:val="90C6153D"/>
    <w:lvl w:ilvl="0" w:tplc="0409000F">
      <w:start w:val="20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36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36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360"/>
      </w:pPr>
    </w:lvl>
  </w:abstractNum>
  <w:abstractNum w:abstractNumId="9" w15:restartNumberingAfterBreak="0">
    <w:nsid w:val="00000009"/>
    <w:multiLevelType w:val="hybridMultilevel"/>
    <w:tmpl w:val="7A1BB57A"/>
    <w:lvl w:ilvl="0" w:tplc="0409000F">
      <w:start w:val="3"/>
      <w:numFmt w:val="lowerLetter"/>
      <w:lvlText w:val="(%1)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36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36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360"/>
      </w:pPr>
    </w:lvl>
  </w:abstractNum>
  <w:abstractNum w:abstractNumId="10" w15:restartNumberingAfterBreak="0">
    <w:nsid w:val="0000000A"/>
    <w:multiLevelType w:val="hybridMultilevel"/>
    <w:tmpl w:val="AE21A386"/>
    <w:lvl w:ilvl="0" w:tplc="0409000F">
      <w:start w:val="2"/>
      <w:numFmt w:val="lowerLetter"/>
      <w:lvlText w:val="(%1)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36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36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360"/>
      </w:pPr>
    </w:lvl>
  </w:abstractNum>
  <w:abstractNum w:abstractNumId="11" w15:restartNumberingAfterBreak="0">
    <w:nsid w:val="0000000B"/>
    <w:multiLevelType w:val="hybridMultilevel"/>
    <w:tmpl w:val="A2561E09"/>
    <w:lvl w:ilvl="0" w:tplc="0409000F">
      <w:start w:val="24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36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36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360"/>
      </w:pPr>
    </w:lvl>
  </w:abstractNum>
  <w:abstractNum w:abstractNumId="12" w15:restartNumberingAfterBreak="0">
    <w:nsid w:val="0000000C"/>
    <w:multiLevelType w:val="hybridMultilevel"/>
    <w:tmpl w:val="46B03929"/>
    <w:lvl w:ilvl="0" w:tplc="0409000F">
      <w:start w:val="2"/>
      <w:numFmt w:val="lowerLetter"/>
      <w:lvlText w:val="(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36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36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360"/>
      </w:pPr>
    </w:lvl>
  </w:abstractNum>
  <w:abstractNum w:abstractNumId="13" w15:restartNumberingAfterBreak="0">
    <w:nsid w:val="0000000D"/>
    <w:multiLevelType w:val="hybridMultilevel"/>
    <w:tmpl w:val="CD9F5470"/>
    <w:lvl w:ilvl="0" w:tplc="0409000F">
      <w:start w:val="3"/>
      <w:numFmt w:val="lowerLetter"/>
      <w:lvlText w:val="(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36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36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360"/>
      </w:pPr>
    </w:lvl>
  </w:abstractNum>
  <w:abstractNum w:abstractNumId="14" w15:restartNumberingAfterBreak="0">
    <w:nsid w:val="0000000E"/>
    <w:multiLevelType w:val="hybridMultilevel"/>
    <w:tmpl w:val="F2066B59"/>
    <w:lvl w:ilvl="0" w:tplc="0409000F">
      <w:start w:val="3"/>
      <w:numFmt w:val="lowerLetter"/>
      <w:lvlText w:val="(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36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36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360"/>
      </w:pPr>
    </w:lvl>
  </w:abstractNum>
  <w:abstractNum w:abstractNumId="15" w15:restartNumberingAfterBreak="0">
    <w:nsid w:val="0000000F"/>
    <w:multiLevelType w:val="hybridMultilevel"/>
    <w:tmpl w:val="7056F9FF"/>
    <w:lvl w:ilvl="0" w:tplc="0409000F">
      <w:start w:val="1"/>
      <w:numFmt w:val="upperRoman"/>
      <w:lvlText w:val="(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36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36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360"/>
      </w:pPr>
    </w:lvl>
  </w:abstractNum>
  <w:abstractNum w:abstractNumId="16" w15:restartNumberingAfterBreak="0">
    <w:nsid w:val="00000010"/>
    <w:multiLevelType w:val="hybridMultilevel"/>
    <w:tmpl w:val="C328AAE0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36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36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360"/>
      </w:pPr>
    </w:lvl>
  </w:abstractNum>
  <w:abstractNum w:abstractNumId="17" w15:restartNumberingAfterBreak="0">
    <w:nsid w:val="00000011"/>
    <w:multiLevelType w:val="hybridMultilevel"/>
    <w:tmpl w:val="B7532DBC"/>
    <w:lvl w:ilvl="0" w:tplc="0409000F">
      <w:start w:val="4"/>
      <w:numFmt w:val="decimal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36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36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360"/>
      </w:pPr>
    </w:lvl>
  </w:abstractNum>
  <w:num w:numId="1" w16cid:durableId="2105494046">
    <w:abstractNumId w:val="0"/>
  </w:num>
  <w:num w:numId="2" w16cid:durableId="796332528">
    <w:abstractNumId w:val="1"/>
  </w:num>
  <w:num w:numId="3" w16cid:durableId="1392996212">
    <w:abstractNumId w:val="1"/>
  </w:num>
  <w:num w:numId="4" w16cid:durableId="785808710">
    <w:abstractNumId w:val="2"/>
  </w:num>
  <w:num w:numId="5" w16cid:durableId="1559320916">
    <w:abstractNumId w:val="2"/>
  </w:num>
  <w:num w:numId="6" w16cid:durableId="1554776833">
    <w:abstractNumId w:val="3"/>
  </w:num>
  <w:num w:numId="7" w16cid:durableId="2034645791">
    <w:abstractNumId w:val="3"/>
  </w:num>
  <w:num w:numId="8" w16cid:durableId="1215505606">
    <w:abstractNumId w:val="4"/>
  </w:num>
  <w:num w:numId="9" w16cid:durableId="1420445476">
    <w:abstractNumId w:val="4"/>
  </w:num>
  <w:num w:numId="10" w16cid:durableId="1122503783">
    <w:abstractNumId w:val="5"/>
  </w:num>
  <w:num w:numId="11" w16cid:durableId="1757356501">
    <w:abstractNumId w:val="5"/>
  </w:num>
  <w:num w:numId="12" w16cid:durableId="1705789545">
    <w:abstractNumId w:val="6"/>
  </w:num>
  <w:num w:numId="13" w16cid:durableId="584609151">
    <w:abstractNumId w:val="6"/>
  </w:num>
  <w:num w:numId="14" w16cid:durableId="93719155">
    <w:abstractNumId w:val="7"/>
  </w:num>
  <w:num w:numId="15" w16cid:durableId="173613998">
    <w:abstractNumId w:val="7"/>
  </w:num>
  <w:num w:numId="16" w16cid:durableId="81529801">
    <w:abstractNumId w:val="8"/>
  </w:num>
  <w:num w:numId="17" w16cid:durableId="494495114">
    <w:abstractNumId w:val="8"/>
  </w:num>
  <w:num w:numId="18" w16cid:durableId="1558971756">
    <w:abstractNumId w:val="9"/>
  </w:num>
  <w:num w:numId="19" w16cid:durableId="1905674493">
    <w:abstractNumId w:val="9"/>
  </w:num>
  <w:num w:numId="20" w16cid:durableId="1804230266">
    <w:abstractNumId w:val="10"/>
  </w:num>
  <w:num w:numId="21" w16cid:durableId="105465700">
    <w:abstractNumId w:val="10"/>
  </w:num>
  <w:num w:numId="22" w16cid:durableId="1384211024">
    <w:abstractNumId w:val="11"/>
  </w:num>
  <w:num w:numId="23" w16cid:durableId="758523475">
    <w:abstractNumId w:val="11"/>
  </w:num>
  <w:num w:numId="24" w16cid:durableId="1643076094">
    <w:abstractNumId w:val="12"/>
  </w:num>
  <w:num w:numId="25" w16cid:durableId="1744833083">
    <w:abstractNumId w:val="13"/>
  </w:num>
  <w:num w:numId="26" w16cid:durableId="517307121">
    <w:abstractNumId w:val="14"/>
  </w:num>
  <w:num w:numId="27" w16cid:durableId="671638201">
    <w:abstractNumId w:val="14"/>
  </w:num>
  <w:num w:numId="28" w16cid:durableId="1827163959">
    <w:abstractNumId w:val="15"/>
  </w:num>
  <w:num w:numId="29" w16cid:durableId="1361591446">
    <w:abstractNumId w:val="16"/>
  </w:num>
  <w:num w:numId="30" w16cid:durableId="95563487">
    <w:abstractNumId w:val="17"/>
  </w:num>
  <w:num w:numId="31" w16cid:durableId="1334453714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oNotTrackMoves/>
  <w:defaultTabStop w:val="720"/>
  <w:doNotShadeFormData/>
  <w:characterSpacingControl w:val="doNotCompress"/>
  <w:doNotValidateAgainstSchema/>
  <w:doNotDemarcateInvalidXml/>
  <w:compat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D51147"/>
    <w:rsid w:val="000714AE"/>
    <w:rsid w:val="000B258B"/>
    <w:rsid w:val="000C6DEE"/>
    <w:rsid w:val="000D2738"/>
    <w:rsid w:val="00112212"/>
    <w:rsid w:val="0011267A"/>
    <w:rsid w:val="00127B28"/>
    <w:rsid w:val="00163C57"/>
    <w:rsid w:val="002414DA"/>
    <w:rsid w:val="003357B8"/>
    <w:rsid w:val="003A3CAA"/>
    <w:rsid w:val="003E6D48"/>
    <w:rsid w:val="0044491A"/>
    <w:rsid w:val="00456A83"/>
    <w:rsid w:val="00480012"/>
    <w:rsid w:val="00520EEE"/>
    <w:rsid w:val="00527A11"/>
    <w:rsid w:val="005C4D44"/>
    <w:rsid w:val="00604786"/>
    <w:rsid w:val="00610772"/>
    <w:rsid w:val="0065589B"/>
    <w:rsid w:val="006F5EE7"/>
    <w:rsid w:val="007878E5"/>
    <w:rsid w:val="007D6480"/>
    <w:rsid w:val="007E1AAB"/>
    <w:rsid w:val="007F57A0"/>
    <w:rsid w:val="007F5C3E"/>
    <w:rsid w:val="008717B1"/>
    <w:rsid w:val="008F17A9"/>
    <w:rsid w:val="008F70C9"/>
    <w:rsid w:val="0097295D"/>
    <w:rsid w:val="00972D1F"/>
    <w:rsid w:val="00A43FA8"/>
    <w:rsid w:val="00A871F1"/>
    <w:rsid w:val="00B22DF9"/>
    <w:rsid w:val="00BA7DB7"/>
    <w:rsid w:val="00C92879"/>
    <w:rsid w:val="00D51147"/>
    <w:rsid w:val="00D75074"/>
    <w:rsid w:val="00E01830"/>
    <w:rsid w:val="00E25FEC"/>
    <w:rsid w:val="00EA779D"/>
    <w:rsid w:val="00F34CA9"/>
    <w:rsid w:val="00F40C2D"/>
    <w:rsid w:val="00F547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6"/>
    <o:shapelayout v:ext="edit">
      <o:idmap v:ext="edit" data="1"/>
      <o:rules v:ext="edit">
        <o:r id="V:Rule1" type="connector" idref="#AutoShape 4"/>
        <o:r id="V:Rule2" type="connector" idref="#AutoShape 5"/>
        <o:r id="V:Rule3" type="connector" idref="#AutoShape 6"/>
        <o:r id="V:Rule4" type="connector" idref="#AutoShape 7"/>
      </o:rules>
    </o:shapelayout>
  </w:shapeDefaults>
  <w:decimalSymbol w:val="."/>
  <w:listSeparator w:val=","/>
  <w14:docId w14:val="1CD11983"/>
  <w15:docId w15:val="{1AFE04B3-FF69-4EF5-80B4-49D9D2401B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SimSun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2</TotalTime>
  <Pages>11</Pages>
  <Words>1327</Words>
  <Characters>7566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CNO KF7j</dc:creator>
  <cp:lastModifiedBy>254721232336</cp:lastModifiedBy>
  <cp:revision>44</cp:revision>
  <dcterms:created xsi:type="dcterms:W3CDTF">2022-05-22T20:01:00Z</dcterms:created>
  <dcterms:modified xsi:type="dcterms:W3CDTF">2022-06-02T11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6d816ff40934b39b85722628d4be87b</vt:lpwstr>
  </property>
</Properties>
</file>